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96f72f889f844063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  <p:sldMasterId id="2147483877" r:id="rId2"/>
    <p:sldMasterId id="2147483889" r:id="rId3"/>
    <p:sldMasterId id="2147483901" r:id="rId4"/>
  </p:sldMasterIdLst>
  <p:notesMasterIdLst>
    <p:notesMasterId r:id="rId24"/>
  </p:notesMasterIdLst>
  <p:sldIdLst>
    <p:sldId id="1151" r:id="rId5"/>
    <p:sldId id="1152" r:id="rId6"/>
    <p:sldId id="1149" r:id="rId7"/>
    <p:sldId id="1154" r:id="rId8"/>
    <p:sldId id="321" r:id="rId9"/>
    <p:sldId id="295" r:id="rId10"/>
    <p:sldId id="310" r:id="rId11"/>
    <p:sldId id="311" r:id="rId12"/>
    <p:sldId id="312" r:id="rId13"/>
    <p:sldId id="315" r:id="rId14"/>
    <p:sldId id="318" r:id="rId15"/>
    <p:sldId id="324" r:id="rId16"/>
    <p:sldId id="325" r:id="rId17"/>
    <p:sldId id="339" r:id="rId18"/>
    <p:sldId id="328" r:id="rId19"/>
    <p:sldId id="336" r:id="rId20"/>
    <p:sldId id="338" r:id="rId21"/>
    <p:sldId id="1166" r:id="rId22"/>
    <p:sldId id="337" r:id="rId2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4227E1"/>
    <a:srgbClr val="FF3300"/>
    <a:srgbClr val="5C422A"/>
    <a:srgbClr val="C4FF1D"/>
    <a:srgbClr val="594029"/>
    <a:srgbClr val="354800"/>
    <a:srgbClr val="75A7D5"/>
    <a:srgbClr val="183550"/>
    <a:srgbClr val="7EAD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2" autoAdjust="0"/>
    <p:restoredTop sz="94660"/>
  </p:normalViewPr>
  <p:slideViewPr>
    <p:cSldViewPr>
      <p:cViewPr varScale="1">
        <p:scale>
          <a:sx n="68" d="100"/>
          <a:sy n="68" d="100"/>
        </p:scale>
        <p:origin x="780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826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5.wmf"/><Relationship Id="rId7" Type="http://schemas.openxmlformats.org/officeDocument/2006/relationships/image" Target="../media/image39.wmf"/><Relationship Id="rId2" Type="http://schemas.openxmlformats.org/officeDocument/2006/relationships/image" Target="../media/image42.wmf"/><Relationship Id="rId1" Type="http://schemas.openxmlformats.org/officeDocument/2006/relationships/image" Target="../media/image4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21" Type="http://schemas.openxmlformats.org/officeDocument/2006/relationships/image" Target="../media/image8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20" Type="http://schemas.openxmlformats.org/officeDocument/2006/relationships/image" Target="../media/image87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Relationship Id="rId22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2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3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148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660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09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5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348A7-4936-4AD7-A391-D6A73AE18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6583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7971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361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63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9589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5484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1817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08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7431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5946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9437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937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6739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6131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3983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3381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5560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89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424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6032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477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567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4720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5817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0979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1759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8194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18111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592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36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1987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0415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5133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0925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1742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21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204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27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391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19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9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755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278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3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90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4" y="4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3985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222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04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0.png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7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6.wmf"/><Relationship Id="rId19" Type="http://schemas.openxmlformats.org/officeDocument/2006/relationships/image" Target="../media/image36.png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8.wmf"/><Relationship Id="rId22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16.wmf"/><Relationship Id="rId18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58.wmf"/><Relationship Id="rId15" Type="http://schemas.openxmlformats.org/officeDocument/2006/relationships/image" Target="../media/image17.wmf"/><Relationship Id="rId10" Type="http://schemas.openxmlformats.org/officeDocument/2006/relationships/image" Target="../media/image60.png"/><Relationship Id="rId19" Type="http://schemas.microsoft.com/office/2007/relationships/hdphoto" Target="../media/hdphoto1.wdp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image" Target="../media/image83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47" Type="http://schemas.openxmlformats.org/officeDocument/2006/relationships/image" Target="../media/image87.wmf"/><Relationship Id="rId50" Type="http://schemas.openxmlformats.org/officeDocument/2006/relationships/oleObject" Target="../embeddings/oleObject79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image" Target="../media/image29.png"/><Relationship Id="rId38" Type="http://schemas.openxmlformats.org/officeDocument/2006/relationships/oleObject" Target="../embeddings/oleObject73.bin"/><Relationship Id="rId46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image" Target="../media/image90.png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8.wmf"/><Relationship Id="rId32" Type="http://schemas.openxmlformats.org/officeDocument/2006/relationships/image" Target="../media/image32.png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74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80.wmf"/><Relationship Id="rId36" Type="http://schemas.openxmlformats.org/officeDocument/2006/relationships/oleObject" Target="../embeddings/oleObject72.bin"/><Relationship Id="rId49" Type="http://schemas.openxmlformats.org/officeDocument/2006/relationships/image" Target="../media/image88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6.bin"/><Relationship Id="rId31" Type="http://schemas.openxmlformats.org/officeDocument/2006/relationships/image" Target="../media/image91.png"/><Relationship Id="rId44" Type="http://schemas.openxmlformats.org/officeDocument/2006/relationships/oleObject" Target="../embeddings/oleObject7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36.png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78.bin"/><Relationship Id="rId8" Type="http://schemas.openxmlformats.org/officeDocument/2006/relationships/image" Target="../media/image70.wmf"/><Relationship Id="rId51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9" Type="http://schemas.openxmlformats.org/officeDocument/2006/relationships/image" Target="../media/image34.png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107.png"/><Relationship Id="rId42" Type="http://schemas.openxmlformats.org/officeDocument/2006/relationships/image" Target="../media/image29.pn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93.bin"/><Relationship Id="rId41" Type="http://schemas.microsoft.com/office/2007/relationships/hdphoto" Target="../media/hdphoto1.wdp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37" Type="http://schemas.openxmlformats.org/officeDocument/2006/relationships/image" Target="../media/image32.png"/><Relationship Id="rId40" Type="http://schemas.openxmlformats.org/officeDocument/2006/relationships/image" Target="../media/image33.png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104.wmf"/><Relationship Id="rId36" Type="http://schemas.openxmlformats.org/officeDocument/2006/relationships/image" Target="../media/image91.png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105.wmf"/><Relationship Id="rId35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image" Target="../media/image110.jpeg"/><Relationship Id="rId7" Type="http://schemas.openxmlformats.org/officeDocument/2006/relationships/image" Target="../media/image114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jpeg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Relationship Id="rId9" Type="http://schemas.openxmlformats.org/officeDocument/2006/relationships/image" Target="../media/image11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9" Type="http://schemas.openxmlformats.org/officeDocument/2006/relationships/image" Target="../media/image36.png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3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31.png"/><Relationship Id="rId38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5.wmf"/><Relationship Id="rId32" Type="http://schemas.openxmlformats.org/officeDocument/2006/relationships/image" Target="../media/image28.wmf"/><Relationship Id="rId37" Type="http://schemas.openxmlformats.org/officeDocument/2006/relationships/image" Target="../media/image34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36" Type="http://schemas.microsoft.com/office/2007/relationships/hdphoto" Target="../media/hdphoto1.wdp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27.wmf"/><Relationship Id="rId35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50.png"/><Relationship Id="rId26" Type="http://schemas.openxmlformats.org/officeDocument/2006/relationships/image" Target="../media/image42.wmf"/><Relationship Id="rId39" Type="http://schemas.openxmlformats.org/officeDocument/2006/relationships/image" Target="../media/image47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53.png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2.bin"/><Relationship Id="rId47" Type="http://schemas.openxmlformats.org/officeDocument/2006/relationships/image" Target="../media/image48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png"/><Relationship Id="rId17" Type="http://schemas.openxmlformats.org/officeDocument/2006/relationships/image" Target="../media/image40.wmf"/><Relationship Id="rId25" Type="http://schemas.openxmlformats.org/officeDocument/2006/relationships/oleObject" Target="../embeddings/oleObject21.bin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29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52.png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11" Type="http://schemas.openxmlformats.org/officeDocument/2006/relationships/image" Target="../media/image36.png"/><Relationship Id="rId24" Type="http://schemas.openxmlformats.org/officeDocument/2006/relationships/image" Target="../media/image41.wmf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30.bin"/><Relationship Id="rId45" Type="http://schemas.openxmlformats.org/officeDocument/2006/relationships/oleObject" Target="../embeddings/oleObject35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4.png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3.wmf"/><Relationship Id="rId36" Type="http://schemas.openxmlformats.org/officeDocument/2006/relationships/oleObject" Target="../embeddings/oleObject28.bin"/><Relationship Id="rId49" Type="http://schemas.openxmlformats.org/officeDocument/2006/relationships/image" Target="../media/image49.wmf"/><Relationship Id="rId10" Type="http://schemas.openxmlformats.org/officeDocument/2006/relationships/image" Target="../media/image30.png"/><Relationship Id="rId19" Type="http://schemas.openxmlformats.org/officeDocument/2006/relationships/image" Target="../media/image51.png"/><Relationship Id="rId31" Type="http://schemas.openxmlformats.org/officeDocument/2006/relationships/oleObject" Target="../embeddings/oleObject24.bin"/><Relationship Id="rId44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9" Type="http://schemas.openxmlformats.org/officeDocument/2006/relationships/image" Target="../media/image31.png"/><Relationship Id="rId14" Type="http://schemas.microsoft.com/office/2007/relationships/hdphoto" Target="../media/hdphoto1.wdp"/><Relationship Id="rId22" Type="http://schemas.openxmlformats.org/officeDocument/2006/relationships/image" Target="../media/image54.png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27.bin"/><Relationship Id="rId43" Type="http://schemas.openxmlformats.org/officeDocument/2006/relationships/oleObject" Target="../embeddings/oleObject33.bin"/><Relationship Id="rId48" Type="http://schemas.openxmlformats.org/officeDocument/2006/relationships/oleObject" Target="../embeddings/oleObject37.bin"/><Relationship Id="rId8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91263"/>
            <a:ext cx="2667000" cy="241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43" y="4114800"/>
            <a:ext cx="2754057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9001" y="1524001"/>
            <a:ext cx="7881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= CD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K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69680" y="2385307"/>
            <a:ext cx="8000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= 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 = OK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47332" y="4993319"/>
            <a:ext cx="8000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 &gt; OK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&lt; CD.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20652" y="106363"/>
            <a:ext cx="11997267" cy="550862"/>
          </a:xfrm>
          <a:prstGeom prst="roundRect">
            <a:avLst/>
          </a:prstGeom>
          <a:noFill/>
          <a:ln w="63500" cmpd="thickThin">
            <a:solidFill>
              <a:srgbClr val="FFC00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 bwMode="auto">
          <a:xfrm>
            <a:off x="1209480" y="69854"/>
            <a:ext cx="9491437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66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ỂM TRA KIẾN THỨC CŨ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93363" y="4311465"/>
            <a:ext cx="79080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 &gt; OK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D.</a:t>
            </a:r>
          </a:p>
        </p:txBody>
      </p:sp>
    </p:spTree>
    <p:extLst>
      <p:ext uri="{BB962C8B-B14F-4D97-AF65-F5344CB8AC3E}">
        <p14:creationId xmlns:p14="http://schemas.microsoft.com/office/powerpoint/2010/main" val="1416354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2"/>
            <a:ext cx="12192000" cy="101566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 rot="16200000" flipH="1">
            <a:off x="2590801" y="3962398"/>
            <a:ext cx="5791200" cy="3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5816600" y="1621303"/>
            <a:ext cx="5384800" cy="1477328"/>
            <a:chOff x="5791200" y="4923472"/>
            <a:chExt cx="5384800" cy="1477328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33778"/>
                </p:ext>
              </p:extLst>
            </p:nvPr>
          </p:nvGraphicFramePr>
          <p:xfrm>
            <a:off x="5854700" y="50927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Equation" r:id="rId3" imgW="241195" imgH="241195" progId="Equation.DSMT4">
                    <p:embed/>
                  </p:oleObj>
                </mc:Choice>
                <mc:Fallback>
                  <p:oleObj name="Equation" r:id="rId3" imgW="241195" imgH="241195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700" y="50927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082496"/>
                </p:ext>
              </p:extLst>
            </p:nvPr>
          </p:nvGraphicFramePr>
          <p:xfrm>
            <a:off x="5791200" y="5533072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Equation" r:id="rId5" imgW="304668" imgH="330057" progId="Equation.DSMT4">
                    <p:embed/>
                  </p:oleObj>
                </mc:Choice>
                <mc:Fallback>
                  <p:oleObj name="Equation" r:id="rId5" imgW="304668" imgH="330057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5533072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6096000" y="4923472"/>
              <a:ext cx="44196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428919"/>
                </p:ext>
              </p:extLst>
            </p:nvPr>
          </p:nvGraphicFramePr>
          <p:xfrm>
            <a:off x="8763000" y="4999672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7" imgW="571252" imgH="418918" progId="Equation.DSMT4">
                    <p:embed/>
                  </p:oleObj>
                </mc:Choice>
                <mc:Fallback>
                  <p:oleObj name="Equation" r:id="rId7" imgW="571252" imgH="418918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3000" y="4999672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AutoShape 98"/>
            <p:cNvSpPr>
              <a:spLocks/>
            </p:cNvSpPr>
            <p:nvPr/>
          </p:nvSpPr>
          <p:spPr bwMode="auto">
            <a:xfrm>
              <a:off x="9372600" y="5152072"/>
              <a:ext cx="76200" cy="914400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586627"/>
                </p:ext>
              </p:extLst>
            </p:nvPr>
          </p:nvGraphicFramePr>
          <p:xfrm>
            <a:off x="9525000" y="5456872"/>
            <a:ext cx="1651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Equation" r:id="rId9" imgW="1651000" imgH="330200" progId="Equation.DSMT4">
                    <p:embed/>
                  </p:oleObj>
                </mc:Choice>
                <mc:Fallback>
                  <p:oleObj name="Equation" r:id="rId9" imgW="1651000" imgH="330200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5000" y="5456872"/>
                          <a:ext cx="1651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1" y="838202"/>
            <a:ext cx="54864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a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1676408"/>
            <a:ext cx="541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2590812"/>
            <a:ext cx="5486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0" y="5486412"/>
            <a:ext cx="5638800" cy="1477328"/>
            <a:chOff x="0" y="5410200"/>
            <a:chExt cx="5638800" cy="1477328"/>
          </a:xfrm>
        </p:grpSpPr>
        <p:sp>
          <p:nvSpPr>
            <p:cNvPr id="32" name="TextBox 31"/>
            <p:cNvSpPr txBox="1"/>
            <p:nvPr/>
          </p:nvSpPr>
          <p:spPr>
            <a:xfrm>
              <a:off x="0" y="5410200"/>
              <a:ext cx="56388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b="1" i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3000" b="1" i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just"/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.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endPara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496381"/>
                </p:ext>
              </p:extLst>
            </p:nvPr>
          </p:nvGraphicFramePr>
          <p:xfrm>
            <a:off x="2349500" y="56261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Equation" r:id="rId11" imgW="241195" imgH="241195" progId="Equation.DSMT4">
                    <p:embed/>
                  </p:oleObj>
                </mc:Choice>
                <mc:Fallback>
                  <p:oleObj name="Equation" r:id="rId11" imgW="241195" imgH="241195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0" y="56261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484589"/>
                </p:ext>
              </p:extLst>
            </p:nvPr>
          </p:nvGraphicFramePr>
          <p:xfrm>
            <a:off x="2438400" y="59817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Equation" r:id="rId13" imgW="571252" imgH="418918" progId="Equation.DSMT4">
                    <p:embed/>
                  </p:oleObj>
                </mc:Choice>
                <mc:Fallback>
                  <p:oleObj name="Equation" r:id="rId13" imgW="571252" imgH="418918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9817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703370"/>
                </p:ext>
              </p:extLst>
            </p:nvPr>
          </p:nvGraphicFramePr>
          <p:xfrm>
            <a:off x="4038600" y="60198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Equation" r:id="rId15" imgW="304668" imgH="330057" progId="Equation.DSMT4">
                    <p:embed/>
                  </p:oleObj>
                </mc:Choice>
                <mc:Fallback>
                  <p:oleObj name="Equation" r:id="rId15" imgW="304668" imgH="330057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60198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1905000" y="3276609"/>
            <a:ext cx="2286000" cy="2063435"/>
            <a:chOff x="1925840" y="3124200"/>
            <a:chExt cx="2698469" cy="2552304"/>
          </a:xfrm>
        </p:grpSpPr>
        <p:grpSp>
          <p:nvGrpSpPr>
            <p:cNvPr id="37" name="Group 94"/>
            <p:cNvGrpSpPr>
              <a:grpSpLocks/>
            </p:cNvGrpSpPr>
            <p:nvPr/>
          </p:nvGrpSpPr>
          <p:grpSpPr bwMode="auto">
            <a:xfrm>
              <a:off x="3276599" y="5029200"/>
              <a:ext cx="182880" cy="182880"/>
              <a:chOff x="2880" y="1152"/>
              <a:chExt cx="96" cy="96"/>
            </a:xfrm>
          </p:grpSpPr>
          <p:sp>
            <p:nvSpPr>
              <p:cNvPr id="44" name="Line 95"/>
              <p:cNvSpPr>
                <a:spLocks noChangeShapeType="1"/>
              </p:cNvSpPr>
              <p:nvPr/>
            </p:nvSpPr>
            <p:spPr bwMode="auto">
              <a:xfrm>
                <a:off x="2976" y="115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96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3124200"/>
              <a:ext cx="2282950" cy="2174118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5840" y="4989669"/>
              <a:ext cx="2698469" cy="457200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4600" y="5029200"/>
              <a:ext cx="1642923" cy="36576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TextBox 40"/>
            <p:cNvSpPr txBox="1"/>
            <p:nvPr/>
          </p:nvSpPr>
          <p:spPr>
            <a:xfrm>
              <a:off x="1984253" y="4800600"/>
              <a:ext cx="454149" cy="5329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8400" y="3920214"/>
              <a:ext cx="1795726" cy="1463040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3108986" y="5181600"/>
              <a:ext cx="454148" cy="494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75855"/>
              </p:ext>
            </p:extLst>
          </p:nvPr>
        </p:nvGraphicFramePr>
        <p:xfrm>
          <a:off x="2286003" y="52578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21" imgW="1257120" imgH="330120" progId="Equation.DSMT4">
                  <p:embed/>
                </p:oleObj>
              </mc:Choice>
              <mc:Fallback>
                <p:oleObj name="Equation" r:id="rId21" imgW="1257120" imgH="33012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3" y="5257800"/>
                        <a:ext cx="125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92"/>
          <p:cNvSpPr txBox="1">
            <a:spLocks noChangeArrowheads="1"/>
          </p:cNvSpPr>
          <p:nvPr/>
        </p:nvSpPr>
        <p:spPr bwMode="auto">
          <a:xfrm>
            <a:off x="5624285" y="1524000"/>
            <a:ext cx="649151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38800" y="1066811"/>
            <a:ext cx="144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8" grpId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-101263"/>
            <a:ext cx="12192000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9" y="4434840"/>
            <a:ext cx="1463040" cy="3897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736944"/>
            <a:ext cx="662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a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600205"/>
            <a:ext cx="6705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tròn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 rot="16200000" flipH="1">
            <a:off x="3810001" y="3962398"/>
            <a:ext cx="5791200" cy="3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0" y="4114806"/>
            <a:ext cx="670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781800" y="1066812"/>
            <a:ext cx="541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28013"/>
              </p:ext>
            </p:extLst>
          </p:nvPr>
        </p:nvGraphicFramePr>
        <p:xfrm>
          <a:off x="8214827" y="5136392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" imgW="1257300" imgH="330200" progId="Equation.DSMT4">
                  <p:embed/>
                </p:oleObj>
              </mc:Choice>
              <mc:Fallback>
                <p:oleObj name="Equation" r:id="rId4" imgW="1257300" imgH="330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827" y="5136392"/>
                        <a:ext cx="125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762003" y="2057400"/>
            <a:ext cx="2187140" cy="1738614"/>
            <a:chOff x="207301" y="2397882"/>
            <a:chExt cx="2771907" cy="2174118"/>
          </a:xfrm>
        </p:grpSpPr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252" y="2397882"/>
              <a:ext cx="2282950" cy="2174118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256341"/>
              <a:ext cx="2743200" cy="457200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207301" y="3046832"/>
              <a:ext cx="454148" cy="500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525060" y="3046832"/>
              <a:ext cx="454148" cy="500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72145" y="3379113"/>
              <a:ext cx="454148" cy="538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374653" y="3455313"/>
              <a:ext cx="454148" cy="500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3982728" y="2133624"/>
            <a:ext cx="1987080" cy="1618219"/>
            <a:chOff x="3167743" y="2397882"/>
            <a:chExt cx="2698469" cy="2214598"/>
          </a:xfrm>
        </p:grpSpPr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2400" y="3886200"/>
              <a:ext cx="1372855" cy="365760"/>
            </a:xfrm>
            <a:prstGeom prst="rect">
              <a:avLst/>
            </a:prstGeom>
          </p:spPr>
        </p:pic>
        <p:pic>
          <p:nvPicPr>
            <p:cNvPr id="81" name="Picture 8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2052" y="2397882"/>
              <a:ext cx="2282950" cy="2174118"/>
            </a:xfrm>
            <a:prstGeom prst="rect">
              <a:avLst/>
            </a:prstGeom>
          </p:spPr>
        </p:pic>
        <p:sp>
          <p:nvSpPr>
            <p:cNvPr id="82" name="TextBox 81"/>
            <p:cNvSpPr txBox="1"/>
            <p:nvPr/>
          </p:nvSpPr>
          <p:spPr>
            <a:xfrm>
              <a:off x="3505200" y="4038600"/>
              <a:ext cx="454147" cy="547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337052" y="4038600"/>
              <a:ext cx="454147" cy="547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204978" y="3610080"/>
              <a:ext cx="454147" cy="5896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6948" y="3256341"/>
              <a:ext cx="1679452" cy="1010859"/>
            </a:xfrm>
            <a:prstGeom prst="rect">
              <a:avLst/>
            </a:prstGeom>
          </p:spPr>
        </p:pic>
        <p:sp>
          <p:nvSpPr>
            <p:cNvPr id="86" name="TextBox 85"/>
            <p:cNvSpPr txBox="1"/>
            <p:nvPr/>
          </p:nvSpPr>
          <p:spPr>
            <a:xfrm>
              <a:off x="4419600" y="4064913"/>
              <a:ext cx="454147" cy="547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87" name="Picture 8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04151">
              <a:off x="4259927" y="3393579"/>
              <a:ext cx="1358877" cy="736472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7743" y="3886200"/>
              <a:ext cx="2698469" cy="457200"/>
            </a:xfrm>
            <a:prstGeom prst="rect">
              <a:avLst/>
            </a:prstGeom>
          </p:spPr>
        </p:pic>
      </p:grpSp>
      <p:grpSp>
        <p:nvGrpSpPr>
          <p:cNvPr id="88" name="Group 87"/>
          <p:cNvGrpSpPr/>
          <p:nvPr/>
        </p:nvGrpSpPr>
        <p:grpSpPr>
          <a:xfrm>
            <a:off x="1657685" y="4572024"/>
            <a:ext cx="2286000" cy="2063435"/>
            <a:chOff x="1925840" y="3124200"/>
            <a:chExt cx="2698469" cy="2552304"/>
          </a:xfrm>
        </p:grpSpPr>
        <p:grpSp>
          <p:nvGrpSpPr>
            <p:cNvPr id="89" name="Group 94"/>
            <p:cNvGrpSpPr>
              <a:grpSpLocks/>
            </p:cNvGrpSpPr>
            <p:nvPr/>
          </p:nvGrpSpPr>
          <p:grpSpPr bwMode="auto">
            <a:xfrm>
              <a:off x="3276599" y="5029200"/>
              <a:ext cx="182880" cy="182880"/>
              <a:chOff x="2880" y="1152"/>
              <a:chExt cx="96" cy="96"/>
            </a:xfrm>
          </p:grpSpPr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>
                <a:off x="2976" y="115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96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3124200"/>
              <a:ext cx="2282950" cy="2174118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5840" y="4989669"/>
              <a:ext cx="2698469" cy="457200"/>
            </a:xfrm>
            <a:prstGeom prst="rect">
              <a:avLst/>
            </a:prstGeom>
          </p:spPr>
        </p:pic>
        <p:pic>
          <p:nvPicPr>
            <p:cNvPr id="92" name="Picture 91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4600" y="5029200"/>
              <a:ext cx="1642923" cy="365760"/>
            </a:xfrm>
            <a:prstGeom prst="rect">
              <a:avLst/>
            </a:prstGeom>
            <a:ln>
              <a:noFill/>
            </a:ln>
          </p:spPr>
        </p:pic>
        <p:sp>
          <p:nvSpPr>
            <p:cNvPr id="93" name="TextBox 92"/>
            <p:cNvSpPr txBox="1"/>
            <p:nvPr/>
          </p:nvSpPr>
          <p:spPr>
            <a:xfrm>
              <a:off x="1984253" y="4800600"/>
              <a:ext cx="454149" cy="5329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8400" y="3920214"/>
              <a:ext cx="1795726" cy="1463040"/>
            </a:xfrm>
            <a:prstGeom prst="rect">
              <a:avLst/>
            </a:prstGeom>
          </p:spPr>
        </p:pic>
        <p:sp>
          <p:nvSpPr>
            <p:cNvPr id="95" name="TextBox 94"/>
            <p:cNvSpPr txBox="1"/>
            <p:nvPr/>
          </p:nvSpPr>
          <p:spPr>
            <a:xfrm>
              <a:off x="3108986" y="5181600"/>
              <a:ext cx="454148" cy="494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25787"/>
              </p:ext>
            </p:extLst>
          </p:nvPr>
        </p:nvGraphicFramePr>
        <p:xfrm>
          <a:off x="863600" y="3860800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2" imgW="1803240" imgH="330120" progId="Equation.DSMT4">
                  <p:embed/>
                </p:oleObj>
              </mc:Choice>
              <mc:Fallback>
                <p:oleObj name="Equation" r:id="rId12" imgW="1803240" imgH="33012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860800"/>
                        <a:ext cx="180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20482"/>
              </p:ext>
            </p:extLst>
          </p:nvPr>
        </p:nvGraphicFramePr>
        <p:xfrm>
          <a:off x="4498652" y="3860800"/>
          <a:ext cx="124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4" imgW="1244600" imgH="330200" progId="Equation.DSMT4">
                  <p:embed/>
                </p:oleObj>
              </mc:Choice>
              <mc:Fallback>
                <p:oleObj name="Equation" r:id="rId14" imgW="1244600" imgH="3302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652" y="3860800"/>
                        <a:ext cx="1244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6281"/>
              </p:ext>
            </p:extLst>
          </p:nvPr>
        </p:nvGraphicFramePr>
        <p:xfrm>
          <a:off x="2133603" y="64770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6" imgW="1257120" imgH="330120" progId="Equation.DSMT4">
                  <p:embed/>
                </p:oleObj>
              </mc:Choice>
              <mc:Fallback>
                <p:oleObj name="Equation" r:id="rId16" imgW="1257120" imgH="33012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3" y="6477000"/>
                        <a:ext cx="125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2240623"/>
            <a:ext cx="2377440" cy="22641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4419600"/>
            <a:ext cx="3200400" cy="5422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971800"/>
            <a:ext cx="1752600" cy="199004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flipH="1">
            <a:off x="7025640" y="1232430"/>
            <a:ext cx="2011680" cy="3491977"/>
          </a:xfrm>
          <a:prstGeom prst="rect">
            <a:avLst/>
          </a:prstGeom>
        </p:spPr>
      </p:pic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7433">
            <a:off x="9009897" y="2604517"/>
            <a:ext cx="924467" cy="939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7696203" y="4572024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766055" y="4648224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5.78035E-8 L -3.125E-6 0.1960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0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50"/>
                            </p:stCondLst>
                            <p:childTnLst>
                              <p:par>
                                <p:cTn id="3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25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75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2"/>
            <a:ext cx="12192000" cy="101566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990602"/>
            <a:ext cx="11582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524001"/>
            <a:ext cx="1158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2619542"/>
            <a:ext cx="1181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itchFamily="18" charset="0"/>
                <a:cs typeface="Times New Roman" pitchFamily="18" charset="0"/>
              </a:rPr>
              <a:t>Điền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4008118"/>
              </p:ext>
            </p:extLst>
          </p:nvPr>
        </p:nvGraphicFramePr>
        <p:xfrm>
          <a:off x="228607" y="3810000"/>
          <a:ext cx="11658599" cy="2544572"/>
        </p:xfrm>
        <a:graphic>
          <a:graphicData uri="http://schemas.openxmlformats.org/drawingml/2006/table">
            <a:tbl>
              <a:tblPr/>
              <a:tblGrid>
                <a:gridCol w="7086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4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7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ị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rí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ương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ối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ủa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endParaRPr lang="en-US" sz="3000" dirty="0">
                        <a:solidFill>
                          <a:srgbClr val="4227E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Số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iểm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hung</a:t>
                      </a:r>
                      <a:endParaRPr lang="en-US" sz="3000" dirty="0">
                        <a:solidFill>
                          <a:srgbClr val="4227E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ệ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hức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iữa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d </a:t>
                      </a:r>
                      <a:r>
                        <a:rPr lang="en-US" sz="30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87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…………………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iếp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xúc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endParaRPr lang="en-US" sz="30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khô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giao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endParaRPr lang="en-US" sz="3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…….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d &lt; R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d = R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……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24400" y="4781550"/>
            <a:ext cx="2743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53400" y="531495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134600" y="5867412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&gt; R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2031832"/>
            <a:ext cx="1371600" cy="1555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2590882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-76200"/>
            <a:ext cx="12192000" cy="101566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813141"/>
            <a:ext cx="1219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3055740"/>
              </p:ext>
            </p:extLst>
          </p:nvPr>
        </p:nvGraphicFramePr>
        <p:xfrm>
          <a:off x="114306" y="4114800"/>
          <a:ext cx="11962206" cy="2544572"/>
        </p:xfrm>
        <a:graphic>
          <a:graphicData uri="http://schemas.openxmlformats.org/drawingml/2006/table">
            <a:tbl>
              <a:tblPr/>
              <a:tblGrid>
                <a:gridCol w="76688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0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433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ị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í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ươ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ối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của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endParaRPr lang="en-US" sz="3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Calibri"/>
                          <a:cs typeface="Times New Roman"/>
                        </a:rPr>
                        <a:t>Số điểm chu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latin typeface="Times New Roman"/>
                          <a:ea typeface="Calibri"/>
                          <a:cs typeface="Times New Roman"/>
                        </a:rPr>
                        <a:t>Hệ thức giữa d và 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87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cắt</a:t>
                      </a:r>
                      <a:r>
                        <a:rPr lang="en-US" sz="3000" baseline="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baseline="0" dirty="0" err="1"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endParaRPr lang="en-US" sz="30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iếp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xúc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endParaRPr lang="en-US" sz="30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không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giao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 err="1"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endParaRPr lang="en-US" sz="3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d &lt; R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d = R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r>
                        <a:rPr lang="en-US" sz="3000" baseline="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000" dirty="0">
                          <a:latin typeface="Times New Roman"/>
                          <a:ea typeface="Calibri"/>
                          <a:cs typeface="Times New Roman"/>
                        </a:rPr>
                        <a:t>&gt; 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282702" y="1732004"/>
            <a:ext cx="1993900" cy="553998"/>
            <a:chOff x="1066800" y="914400"/>
            <a:chExt cx="1993900" cy="553998"/>
          </a:xfrm>
        </p:grpSpPr>
        <p:sp>
          <p:nvSpPr>
            <p:cNvPr id="23" name="TextBox 22"/>
            <p:cNvSpPr txBox="1"/>
            <p:nvPr/>
          </p:nvSpPr>
          <p:spPr>
            <a:xfrm>
              <a:off x="1066800" y="914400"/>
              <a:ext cx="8382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ặt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790983"/>
                </p:ext>
              </p:extLst>
            </p:nvPr>
          </p:nvGraphicFramePr>
          <p:xfrm>
            <a:off x="1828800" y="1028700"/>
            <a:ext cx="1231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" name="Equation" r:id="rId3" imgW="1231366" imgH="342751" progId="Equation.DSMT4">
                    <p:embed/>
                  </p:oleObj>
                </mc:Choice>
                <mc:Fallback>
                  <p:oleObj name="Equation" r:id="rId3" imgW="1231366" imgH="342751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1028700"/>
                          <a:ext cx="12319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731157" y="2133602"/>
            <a:ext cx="7010400" cy="553998"/>
            <a:chOff x="1066800" y="1066800"/>
            <a:chExt cx="7010400" cy="553998"/>
          </a:xfrm>
        </p:grpSpPr>
        <p:sp>
          <p:nvSpPr>
            <p:cNvPr id="26" name="TextBox 25"/>
            <p:cNvSpPr txBox="1"/>
            <p:nvPr/>
          </p:nvSpPr>
          <p:spPr>
            <a:xfrm>
              <a:off x="1066800" y="1066800"/>
              <a:ext cx="6019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buFont typeface="Arial" pitchFamily="34" charset="0"/>
                <a:buChar char="•"/>
              </a:pP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017331"/>
                </p:ext>
              </p:extLst>
            </p:nvPr>
          </p:nvGraphicFramePr>
          <p:xfrm>
            <a:off x="3429000" y="12827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" name="Equation" r:id="rId5" imgW="241195" imgH="241195" progId="Equation.DSMT4">
                    <p:embed/>
                  </p:oleObj>
                </mc:Choice>
                <mc:Fallback>
                  <p:oleObj name="Equation" r:id="rId5" imgW="241195" imgH="241195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12827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577783"/>
                </p:ext>
              </p:extLst>
            </p:nvPr>
          </p:nvGraphicFramePr>
          <p:xfrm>
            <a:off x="6070600" y="1181100"/>
            <a:ext cx="2006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8" name="Equation" r:id="rId7" imgW="2006600" imgH="419100" progId="Equation.DSMT4">
                    <p:embed/>
                  </p:oleObj>
                </mc:Choice>
                <mc:Fallback>
                  <p:oleObj name="Equation" r:id="rId7" imgW="2006600" imgH="41910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600" y="1181100"/>
                          <a:ext cx="2006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731159" y="2590802"/>
            <a:ext cx="8343900" cy="571500"/>
            <a:chOff x="723900" y="2971800"/>
            <a:chExt cx="8343900" cy="57150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43966"/>
                </p:ext>
              </p:extLst>
            </p:nvPr>
          </p:nvGraphicFramePr>
          <p:xfrm>
            <a:off x="7061200" y="3124200"/>
            <a:ext cx="2006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" name="Equation" r:id="rId9" imgW="2006600" imgH="419100" progId="Equation.DSMT4">
                    <p:embed/>
                  </p:oleObj>
                </mc:Choice>
                <mc:Fallback>
                  <p:oleObj name="Equation" r:id="rId9" imgW="2006600" imgH="419100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1200" y="3124200"/>
                          <a:ext cx="2006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723900" y="2971800"/>
              <a:ext cx="68199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buFont typeface="Arial" pitchFamily="34" charset="0"/>
                <a:buChar char="•"/>
              </a:pP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728640"/>
                </p:ext>
              </p:extLst>
            </p:nvPr>
          </p:nvGraphicFramePr>
          <p:xfrm>
            <a:off x="3086100" y="31877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" name="Equation" r:id="rId11" imgW="241195" imgH="241195" progId="Equation.DSMT4">
                    <p:embed/>
                  </p:oleObj>
                </mc:Choice>
                <mc:Fallback>
                  <p:oleObj name="Equation" r:id="rId11" imgW="241195" imgH="241195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100" y="31877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731157" y="3124202"/>
            <a:ext cx="9525000" cy="553998"/>
            <a:chOff x="533400" y="3810000"/>
            <a:chExt cx="9525000" cy="553998"/>
          </a:xfrm>
        </p:grpSpPr>
        <p:sp>
          <p:nvSpPr>
            <p:cNvPr id="34" name="TextBox 33"/>
            <p:cNvSpPr txBox="1"/>
            <p:nvPr/>
          </p:nvSpPr>
          <p:spPr>
            <a:xfrm>
              <a:off x="533400" y="3810000"/>
              <a:ext cx="815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giao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endPara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742051"/>
                </p:ext>
              </p:extLst>
            </p:nvPr>
          </p:nvGraphicFramePr>
          <p:xfrm>
            <a:off x="2895600" y="40259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" name="Equation" r:id="rId12" imgW="241195" imgH="241195" progId="Equation.DSMT4">
                    <p:embed/>
                  </p:oleObj>
                </mc:Choice>
                <mc:Fallback>
                  <p:oleObj name="Equation" r:id="rId12" imgW="241195" imgH="241195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40259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427594"/>
                </p:ext>
              </p:extLst>
            </p:nvPr>
          </p:nvGraphicFramePr>
          <p:xfrm>
            <a:off x="5448300" y="39243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2" name="Equation" r:id="rId13" imgW="571252" imgH="418918" progId="Equation.DSMT4">
                    <p:embed/>
                  </p:oleObj>
                </mc:Choice>
                <mc:Fallback>
                  <p:oleObj name="Equation" r:id="rId13" imgW="571252" imgH="418918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300" y="39243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774428"/>
                </p:ext>
              </p:extLst>
            </p:nvPr>
          </p:nvGraphicFramePr>
          <p:xfrm>
            <a:off x="8674100" y="3962400"/>
            <a:ext cx="1384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3" name="Equation" r:id="rId15" imgW="1384200" imgH="342720" progId="Equation.DSMT4">
                    <p:embed/>
                  </p:oleObj>
                </mc:Choice>
                <mc:Fallback>
                  <p:oleObj name="Equation" r:id="rId15" imgW="1384200" imgH="34272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4100" y="3962400"/>
                          <a:ext cx="1384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731157" y="3581400"/>
            <a:ext cx="5181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817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-76200"/>
            <a:ext cx="12192000" cy="101566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838200"/>
            <a:ext cx="3810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?3/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gk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109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52400" y="481550"/>
            <a:ext cx="8153400" cy="3785652"/>
            <a:chOff x="4191000" y="1524006"/>
            <a:chExt cx="8153400" cy="378565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812FD0D-3345-4D97-BED4-5A0590056D2D}"/>
                </a:ext>
              </a:extLst>
            </p:cNvPr>
            <p:cNvSpPr txBox="1"/>
            <p:nvPr/>
          </p:nvSpPr>
          <p:spPr>
            <a:xfrm>
              <a:off x="4191000" y="1524006"/>
              <a:ext cx="8153400" cy="37856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3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 sz="3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r>
                <a:rPr lang="en-US" sz="3000" dirty="0">
                  <a:latin typeface="Times New Roman" panose="02020603050405020304" pitchFamily="18" charset="0"/>
                </a:rPr>
                <a:t>Cho </a:t>
              </a:r>
              <a:r>
                <a:rPr lang="en-US" sz="30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hẳng</a:t>
              </a:r>
              <a:r>
                <a:rPr lang="en-US" sz="3000" dirty="0">
                  <a:latin typeface="Times New Roman" panose="02020603050405020304" pitchFamily="18" charset="0"/>
                </a:rPr>
                <a:t>    </a:t>
              </a:r>
              <a:r>
                <a:rPr lang="en-US" sz="3000" dirty="0" err="1">
                  <a:latin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một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iểm</a:t>
              </a:r>
              <a:r>
                <a:rPr lang="en-US" sz="3000" dirty="0">
                  <a:latin typeface="Times New Roman" panose="02020603050405020304" pitchFamily="18" charset="0"/>
                </a:rPr>
                <a:t>     </a:t>
              </a:r>
              <a:r>
                <a:rPr lang="en-US" sz="3000" dirty="0" err="1">
                  <a:latin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</a:rPr>
                <a:t>     </a:t>
              </a:r>
              <a:r>
                <a:rPr lang="en-US" sz="3000" dirty="0" err="1">
                  <a:latin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</a:rPr>
                <a:t>       . </a:t>
              </a:r>
              <a:r>
                <a:rPr lang="en-US" sz="3000" dirty="0" err="1">
                  <a:latin typeface="Times New Roman" panose="02020603050405020304" pitchFamily="18" charset="0"/>
                </a:rPr>
                <a:t>Vẽ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ròn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âm</a:t>
              </a:r>
              <a:r>
                <a:rPr lang="en-US" sz="3000" dirty="0">
                  <a:latin typeface="Times New Roman" panose="02020603050405020304" pitchFamily="18" charset="0"/>
                </a:rPr>
                <a:t>      </a:t>
              </a:r>
              <a:r>
                <a:rPr lang="en-US" sz="3000" dirty="0" err="1">
                  <a:latin typeface="Times New Roman" panose="02020603050405020304" pitchFamily="18" charset="0"/>
                </a:rPr>
                <a:t>bán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kính</a:t>
              </a:r>
              <a:r>
                <a:rPr lang="en-US" sz="3000" dirty="0">
                  <a:latin typeface="Times New Roman" panose="02020603050405020304" pitchFamily="18" charset="0"/>
                </a:rPr>
                <a:t>        . </a:t>
              </a:r>
            </a:p>
            <a:p>
              <a:pPr marL="514350" indent="-514350">
                <a:buAutoNum type="alphaLcParenR"/>
              </a:pPr>
              <a:r>
                <a:rPr lang="en-US" sz="30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hẳng</a:t>
              </a:r>
              <a:r>
                <a:rPr lang="en-US" sz="3000" dirty="0">
                  <a:latin typeface="Times New Roman" panose="02020603050405020304" pitchFamily="18" charset="0"/>
                </a:rPr>
                <a:t>    </a:t>
              </a:r>
              <a:r>
                <a:rPr lang="en-US" sz="3000" dirty="0" err="1">
                  <a:latin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vị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rí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như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hế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nào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ối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với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ròn</a:t>
              </a:r>
              <a:r>
                <a:rPr lang="en-US" sz="3000" dirty="0">
                  <a:latin typeface="Times New Roman" panose="02020603050405020304" pitchFamily="18" charset="0"/>
                </a:rPr>
                <a:t>       ? </a:t>
              </a:r>
              <a:r>
                <a:rPr lang="en-US" sz="3000" dirty="0" err="1">
                  <a:latin typeface="Times New Roman" panose="02020603050405020304" pitchFamily="18" charset="0"/>
                </a:rPr>
                <a:t>Vì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sao</a:t>
              </a:r>
              <a:r>
                <a:rPr lang="en-US" sz="3000" dirty="0">
                  <a:latin typeface="Times New Roman" panose="02020603050405020304" pitchFamily="18" charset="0"/>
                </a:rPr>
                <a:t>?</a:t>
              </a:r>
            </a:p>
            <a:p>
              <a:pPr marL="514350" indent="-514350">
                <a:buAutoNum type="alphaLcParenR"/>
              </a:pPr>
              <a:r>
                <a:rPr lang="en-US" sz="3000" dirty="0" err="1">
                  <a:latin typeface="Times New Roman" panose="02020603050405020304" pitchFamily="18" charset="0"/>
                </a:rPr>
                <a:t>Gọi</a:t>
              </a:r>
              <a:r>
                <a:rPr lang="en-US" sz="3000" dirty="0">
                  <a:latin typeface="Times New Roman" panose="02020603050405020304" pitchFamily="18" charset="0"/>
                </a:rPr>
                <a:t>     </a:t>
              </a:r>
              <a:r>
                <a:rPr lang="en-US" sz="3000" dirty="0" err="1">
                  <a:latin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</a:rPr>
                <a:t>    </a:t>
              </a:r>
              <a:r>
                <a:rPr lang="en-US" sz="3000" dirty="0" err="1">
                  <a:latin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giao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iểm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hẳng</a:t>
              </a:r>
              <a:r>
                <a:rPr lang="en-US" sz="3000" dirty="0">
                  <a:latin typeface="Times New Roman" panose="02020603050405020304" pitchFamily="18" charset="0"/>
                </a:rPr>
                <a:t>     </a:t>
              </a:r>
            </a:p>
            <a:p>
              <a:pPr marL="514350" indent="-514350"/>
              <a:r>
                <a:rPr lang="en-US" sz="3000" dirty="0">
                  <a:latin typeface="Times New Roman" panose="02020603050405020304" pitchFamily="18" charset="0"/>
                </a:rPr>
                <a:t>        </a:t>
              </a:r>
              <a:r>
                <a:rPr lang="en-US" sz="3000" dirty="0" err="1">
                  <a:latin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tròn</a:t>
              </a:r>
              <a:r>
                <a:rPr lang="en-US" sz="3000" dirty="0">
                  <a:latin typeface="Times New Roman" panose="02020603050405020304" pitchFamily="18" charset="0"/>
                </a:rPr>
                <a:t>      . </a:t>
              </a:r>
              <a:r>
                <a:rPr lang="en-US" sz="3000" dirty="0" err="1">
                  <a:latin typeface="Times New Roman" panose="02020603050405020304" pitchFamily="18" charset="0"/>
                </a:rPr>
                <a:t>Tính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độ</a:t>
              </a:r>
              <a:r>
                <a:rPr lang="en-US" sz="3000" dirty="0">
                  <a:latin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</a:rPr>
                <a:t>dài</a:t>
              </a:r>
              <a:r>
                <a:rPr lang="en-US" sz="3000" dirty="0">
                  <a:latin typeface="Times New Roman" panose="02020603050405020304" pitchFamily="18" charset="0"/>
                </a:rPr>
                <a:t>      .</a:t>
              </a:r>
              <a:endParaRPr lang="en-US" sz="30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0687663"/>
                </p:ext>
              </p:extLst>
            </p:nvPr>
          </p:nvGraphicFramePr>
          <p:xfrm>
            <a:off x="4648203" y="487680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2" name="Equation" r:id="rId3" imgW="241195" imgH="241195" progId="Equation.DSMT4">
                    <p:embed/>
                  </p:oleObj>
                </mc:Choice>
                <mc:Fallback>
                  <p:oleObj name="Equation" r:id="rId3" imgW="241195" imgH="241195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3" y="4876806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48137"/>
                </p:ext>
              </p:extLst>
            </p:nvPr>
          </p:nvGraphicFramePr>
          <p:xfrm>
            <a:off x="7315200" y="30480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" name="Equation" r:id="rId5" imgW="304668" imgH="330057" progId="Equation.DSMT4">
                    <p:embed/>
                  </p:oleObj>
                </mc:Choice>
                <mc:Fallback>
                  <p:oleObj name="Equation" r:id="rId5" imgW="304668" imgH="330057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0480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009457"/>
                </p:ext>
              </p:extLst>
            </p:nvPr>
          </p:nvGraphicFramePr>
          <p:xfrm>
            <a:off x="10502900" y="26543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4" name="Equation" r:id="rId7" imgW="241195" imgH="241195" progId="Equation.DSMT4">
                    <p:embed/>
                  </p:oleObj>
                </mc:Choice>
                <mc:Fallback>
                  <p:oleObj name="Equation" r:id="rId7" imgW="241195" imgH="241195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2900" y="26543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823397"/>
                </p:ext>
              </p:extLst>
            </p:nvPr>
          </p:nvGraphicFramePr>
          <p:xfrm>
            <a:off x="11201400" y="2590800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5" name="Equation" r:id="rId9" imgW="647700" imgH="330200" progId="Equation.DSMT4">
                    <p:embed/>
                  </p:oleObj>
                </mc:Choice>
                <mc:Fallback>
                  <p:oleObj name="Equation" r:id="rId9" imgW="647700" imgH="33020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1400" y="2590800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298147"/>
                </p:ext>
              </p:extLst>
            </p:nvPr>
          </p:nvGraphicFramePr>
          <p:xfrm>
            <a:off x="9296400" y="25908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6" name="Equation" r:id="rId11" imgW="304668" imgH="330057" progId="Equation.DSMT4">
                    <p:embed/>
                  </p:oleObj>
                </mc:Choice>
                <mc:Fallback>
                  <p:oleObj name="Equation" r:id="rId11" imgW="304668" imgH="330057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6400" y="25908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305729"/>
                </p:ext>
              </p:extLst>
            </p:nvPr>
          </p:nvGraphicFramePr>
          <p:xfrm>
            <a:off x="9144002" y="3022600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7" name="Equation" r:id="rId13" imgW="647700" imgH="330200" progId="Equation.DSMT4">
                    <p:embed/>
                  </p:oleObj>
                </mc:Choice>
                <mc:Fallback>
                  <p:oleObj name="Equation" r:id="rId13" imgW="647700" imgH="33020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2" y="3022600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015389"/>
                </p:ext>
              </p:extLst>
            </p:nvPr>
          </p:nvGraphicFramePr>
          <p:xfrm>
            <a:off x="7010400" y="26543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8" name="Equation" r:id="rId15" imgW="241200" imgH="241200" progId="Equation.DSMT4">
                    <p:embed/>
                  </p:oleObj>
                </mc:Choice>
                <mc:Fallback>
                  <p:oleObj name="Equation" r:id="rId15" imgW="241200" imgH="241200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26543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779411"/>
                </p:ext>
              </p:extLst>
            </p:nvPr>
          </p:nvGraphicFramePr>
          <p:xfrm>
            <a:off x="6553203" y="39243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9" name="Equation" r:id="rId17" imgW="571252" imgH="418918" progId="Equation.DSMT4">
                    <p:embed/>
                  </p:oleObj>
                </mc:Choice>
                <mc:Fallback>
                  <p:oleObj name="Equation" r:id="rId17" imgW="571252" imgH="418918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3" y="39243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842377"/>
                </p:ext>
              </p:extLst>
            </p:nvPr>
          </p:nvGraphicFramePr>
          <p:xfrm>
            <a:off x="5410200" y="4406906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0" name="Equation" r:id="rId19" imgW="291847" imgH="317225" progId="Equation.DSMT4">
                    <p:embed/>
                  </p:oleObj>
                </mc:Choice>
                <mc:Fallback>
                  <p:oleObj name="Equation" r:id="rId19" imgW="291847" imgH="317225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4406906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682163"/>
                </p:ext>
              </p:extLst>
            </p:nvPr>
          </p:nvGraphicFramePr>
          <p:xfrm>
            <a:off x="6248400" y="44196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1" name="Equation" r:id="rId21" imgW="304668" imgH="330057" progId="Equation.DSMT4">
                    <p:embed/>
                  </p:oleObj>
                </mc:Choice>
                <mc:Fallback>
                  <p:oleObj name="Equation" r:id="rId21" imgW="304668" imgH="330057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44196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105502"/>
                </p:ext>
              </p:extLst>
            </p:nvPr>
          </p:nvGraphicFramePr>
          <p:xfrm>
            <a:off x="6858000" y="35687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2" name="Equation" r:id="rId23" imgW="241195" imgH="241195" progId="Equation.DSMT4">
                    <p:embed/>
                  </p:oleObj>
                </mc:Choice>
                <mc:Fallback>
                  <p:oleObj name="Equation" r:id="rId23" imgW="241195" imgH="241195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35687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234054"/>
                </p:ext>
              </p:extLst>
            </p:nvPr>
          </p:nvGraphicFramePr>
          <p:xfrm>
            <a:off x="7200900" y="48006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" name="Equation" r:id="rId25" imgW="571252" imgH="418918" progId="Equation.DSMT4">
                    <p:embed/>
                  </p:oleObj>
                </mc:Choice>
                <mc:Fallback>
                  <p:oleObj name="Equation" r:id="rId25" imgW="571252" imgH="418918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0900" y="48006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238635"/>
                </p:ext>
              </p:extLst>
            </p:nvPr>
          </p:nvGraphicFramePr>
          <p:xfrm>
            <a:off x="9753600" y="4851400"/>
            <a:ext cx="558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" name="Equation" r:id="rId27" imgW="558800" imgH="330200" progId="Equation.DSMT4">
                    <p:embed/>
                  </p:oleObj>
                </mc:Choice>
                <mc:Fallback>
                  <p:oleObj name="Equation" r:id="rId27" imgW="558800" imgH="33020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3600" y="4851400"/>
                          <a:ext cx="558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3081010"/>
            <a:ext cx="4191000" cy="72899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2672" y="2438400"/>
            <a:ext cx="1642928" cy="3657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908064" y="2981980"/>
            <a:ext cx="550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0711" y="1191908"/>
            <a:ext cx="2846692" cy="284669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3" y="2414019"/>
            <a:ext cx="1881551" cy="116738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800" y="3200405"/>
            <a:ext cx="1280160" cy="34106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01822">
            <a:off x="8223816" y="2019979"/>
            <a:ext cx="2067782" cy="196106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305800" y="3352800"/>
            <a:ext cx="550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591800" y="3352800"/>
            <a:ext cx="550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32064" y="3439924"/>
            <a:ext cx="550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417572" y="2220724"/>
            <a:ext cx="550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660664" y="2769518"/>
            <a:ext cx="550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898664" y="2667004"/>
            <a:ext cx="550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381010" y="4267200"/>
            <a:ext cx="6629393" cy="2318018"/>
            <a:chOff x="381007" y="4322802"/>
            <a:chExt cx="6629393" cy="2318018"/>
          </a:xfrm>
        </p:grpSpPr>
        <p:grpSp>
          <p:nvGrpSpPr>
            <p:cNvPr id="32" name="Group 31"/>
            <p:cNvGrpSpPr/>
            <p:nvPr/>
          </p:nvGrpSpPr>
          <p:grpSpPr>
            <a:xfrm>
              <a:off x="381007" y="4860908"/>
              <a:ext cx="6629393" cy="1779912"/>
              <a:chOff x="228607" y="1676403"/>
              <a:chExt cx="6629393" cy="1779912"/>
            </a:xfrm>
          </p:grpSpPr>
          <p:grpSp>
            <p:nvGrpSpPr>
              <p:cNvPr id="33" name="Group 32"/>
              <p:cNvGrpSpPr>
                <a:grpSpLocks/>
              </p:cNvGrpSpPr>
              <p:nvPr/>
            </p:nvGrpSpPr>
            <p:grpSpPr bwMode="auto">
              <a:xfrm>
                <a:off x="381002" y="1676403"/>
                <a:ext cx="2217738" cy="549275"/>
                <a:chOff x="340" y="2251"/>
                <a:chExt cx="1397" cy="346"/>
              </a:xfrm>
            </p:grpSpPr>
            <p:sp>
              <p:nvSpPr>
                <p:cNvPr id="3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40" y="2251"/>
                  <a:ext cx="757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3000" dirty="0">
                      <a:latin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</a:rPr>
                    <a:t>Kẻ</a:t>
                  </a:r>
                  <a:endParaRPr lang="en-US" sz="3000" dirty="0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40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160851"/>
                    </p:ext>
                  </p:extLst>
                </p:nvPr>
              </p:nvGraphicFramePr>
              <p:xfrm>
                <a:off x="820" y="2298"/>
                <a:ext cx="917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55" name="Equation" r:id="rId34" imgW="533160" imgH="177480" progId="Equation.DSMT4">
                        <p:embed/>
                      </p:oleObj>
                    </mc:Choice>
                    <mc:Fallback>
                      <p:oleObj name="Equation" r:id="rId34" imgW="533160" imgH="177480" progId="Equation.DSMT4">
                        <p:embed/>
                        <p:pic>
                          <p:nvPicPr>
                            <p:cNvPr id="0" name="Picture 1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0" y="2298"/>
                              <a:ext cx="917" cy="2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" name="Text Box 21"/>
              <p:cNvSpPr txBox="1">
                <a:spLocks noChangeArrowheads="1"/>
              </p:cNvSpPr>
              <p:nvPr/>
            </p:nvSpPr>
            <p:spPr bwMode="auto">
              <a:xfrm>
                <a:off x="228607" y="2209820"/>
                <a:ext cx="6629393" cy="1246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533400" indent="-533400">
                  <a:spcBef>
                    <a:spcPct val="50000"/>
                  </a:spcBef>
                  <a:buFontTx/>
                  <a:buAutoNum type="alphaLcParenR"/>
                </a:pPr>
                <a:r>
                  <a:rPr lang="en-US" sz="3000" dirty="0" err="1">
                    <a:latin typeface="Times New Roman" pitchFamily="18" charset="0"/>
                  </a:rPr>
                  <a:t>Vì</a:t>
                </a:r>
                <a:r>
                  <a:rPr lang="en-US" sz="3000" dirty="0">
                    <a:latin typeface="Times New Roman" pitchFamily="18" charset="0"/>
                  </a:rPr>
                  <a:t>                               </a:t>
                </a:r>
                <a:r>
                  <a:rPr lang="en-US" sz="3000" dirty="0" err="1">
                    <a:latin typeface="Times New Roman" pitchFamily="18" charset="0"/>
                  </a:rPr>
                  <a:t>nên</a:t>
                </a:r>
                <a:r>
                  <a:rPr lang="en-US" sz="3000" dirty="0">
                    <a:latin typeface="Times New Roman" pitchFamily="18" charset="0"/>
                  </a:rPr>
                  <a:t>           .</a:t>
                </a:r>
              </a:p>
              <a:p>
                <a:pPr marL="533400" indent="-533400">
                  <a:spcBef>
                    <a:spcPct val="50000"/>
                  </a:spcBef>
                </a:pPr>
                <a:r>
                  <a:rPr lang="en-US" sz="3000" dirty="0">
                    <a:latin typeface="Times New Roman" pitchFamily="18" charset="0"/>
                  </a:rPr>
                  <a:t> Do </a:t>
                </a:r>
                <a:r>
                  <a:rPr lang="en-US" sz="3000" dirty="0" err="1">
                    <a:latin typeface="Times New Roman" pitchFamily="18" charset="0"/>
                  </a:rPr>
                  <a:t>đó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đườ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hẳng</a:t>
                </a:r>
                <a:r>
                  <a:rPr lang="en-US" sz="3000" dirty="0">
                    <a:latin typeface="Times New Roman" pitchFamily="18" charset="0"/>
                  </a:rPr>
                  <a:t>     </a:t>
                </a:r>
                <a:r>
                  <a:rPr lang="en-US" sz="3000" dirty="0" err="1">
                    <a:latin typeface="Times New Roman" pitchFamily="18" charset="0"/>
                  </a:rPr>
                  <a:t>cắt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đườ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ròn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3269610"/>
                  </p:ext>
                </p:extLst>
              </p:nvPr>
            </p:nvGraphicFramePr>
            <p:xfrm>
              <a:off x="1485900" y="2305050"/>
              <a:ext cx="26289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6" name="Equation" r:id="rId36" imgW="2628720" imgH="406080" progId="Equation.DSMT4">
                      <p:embed/>
                    </p:oleObj>
                  </mc:Choice>
                  <mc:Fallback>
                    <p:oleObj name="Equation" r:id="rId36" imgW="2628720" imgH="406080" progId="Equation.DSMT4">
                      <p:embed/>
                      <p:pic>
                        <p:nvPicPr>
                          <p:cNvPr id="0" name="Picture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5900" y="2305050"/>
                            <a:ext cx="26289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9063992"/>
                  </p:ext>
                </p:extLst>
              </p:nvPr>
            </p:nvGraphicFramePr>
            <p:xfrm>
              <a:off x="4826000" y="2324100"/>
              <a:ext cx="8890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7" name="Equation" r:id="rId38" imgW="888614" imgH="342751" progId="Equation.DSMT4">
                      <p:embed/>
                    </p:oleObj>
                  </mc:Choice>
                  <mc:Fallback>
                    <p:oleObj name="Equation" r:id="rId38" imgW="888614" imgH="342751" progId="Equation.DSMT4">
                      <p:embed/>
                      <p:pic>
                        <p:nvPicPr>
                          <p:cNvPr id="0" name="Picture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000" y="2324100"/>
                            <a:ext cx="8890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8031714"/>
                  </p:ext>
                </p:extLst>
              </p:nvPr>
            </p:nvGraphicFramePr>
            <p:xfrm>
              <a:off x="3492500" y="3111500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8" name="Equation" r:id="rId40" imgW="241195" imgH="241195" progId="Equation.DSMT4">
                      <p:embed/>
                    </p:oleObj>
                  </mc:Choice>
                  <mc:Fallback>
                    <p:oleObj name="Equation" r:id="rId40" imgW="241195" imgH="241195" progId="Equation.DSMT4">
                      <p:embed/>
                      <p:pic>
                        <p:nvPicPr>
                          <p:cNvPr id="0" name="Picture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2500" y="3111500"/>
                            <a:ext cx="2413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0966597"/>
                  </p:ext>
                </p:extLst>
              </p:nvPr>
            </p:nvGraphicFramePr>
            <p:xfrm>
              <a:off x="6134100" y="3009900"/>
              <a:ext cx="571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9" name="Equation" r:id="rId42" imgW="571252" imgH="418918" progId="Equation.DSMT4">
                      <p:embed/>
                    </p:oleObj>
                  </mc:Choice>
                  <mc:Fallback>
                    <p:oleObj name="Equation" r:id="rId42" imgW="571252" imgH="418918" progId="Equation.DSMT4">
                      <p:embed/>
                      <p:pic>
                        <p:nvPicPr>
                          <p:cNvPr id="0" name="Picture 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4100" y="3009900"/>
                            <a:ext cx="5715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TextBox 40"/>
            <p:cNvSpPr txBox="1"/>
            <p:nvPr/>
          </p:nvSpPr>
          <p:spPr>
            <a:xfrm>
              <a:off x="990607" y="4322802"/>
              <a:ext cx="19812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30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án</a:t>
              </a:r>
              <a:endPara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9571" y="3733804"/>
            <a:ext cx="9211631" cy="2832099"/>
            <a:chOff x="3975052" y="4613125"/>
            <a:chExt cx="9211631" cy="2832099"/>
          </a:xfrm>
        </p:grpSpPr>
        <p:grpSp>
          <p:nvGrpSpPr>
            <p:cNvPr id="44" name="Group 43"/>
            <p:cNvGrpSpPr/>
            <p:nvPr/>
          </p:nvGrpSpPr>
          <p:grpSpPr>
            <a:xfrm>
              <a:off x="3975052" y="4613125"/>
              <a:ext cx="9211631" cy="2832099"/>
              <a:chOff x="266701" y="3505201"/>
              <a:chExt cx="9211631" cy="2832099"/>
            </a:xfrm>
          </p:grpSpPr>
          <p:sp>
            <p:nvSpPr>
              <p:cNvPr id="45" name="Text Box 19"/>
              <p:cNvSpPr txBox="1">
                <a:spLocks noChangeArrowheads="1"/>
              </p:cNvSpPr>
              <p:nvPr/>
            </p:nvSpPr>
            <p:spPr bwMode="auto">
              <a:xfrm>
                <a:off x="266701" y="3505201"/>
                <a:ext cx="1201737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dirty="0">
                    <a:latin typeface="Times New Roman" pitchFamily="18" charset="0"/>
                  </a:rPr>
                  <a:t>b)  </a:t>
                </a:r>
                <a:r>
                  <a:rPr lang="en-US" sz="3000" dirty="0" err="1">
                    <a:latin typeface="Times New Roman" pitchFamily="18" charset="0"/>
                  </a:rPr>
                  <a:t>Vì</a:t>
                </a:r>
                <a:endParaRPr lang="en-US" sz="3000" dirty="0">
                  <a:latin typeface="Times New Roman" pitchFamily="18" charset="0"/>
                </a:endParaRPr>
              </a:p>
            </p:txBody>
          </p:sp>
          <p:sp>
            <p:nvSpPr>
              <p:cNvPr id="46" name="Text Box 22"/>
              <p:cNvSpPr txBox="1">
                <a:spLocks noChangeArrowheads="1"/>
              </p:cNvSpPr>
              <p:nvPr/>
            </p:nvSpPr>
            <p:spPr bwMode="auto">
              <a:xfrm>
                <a:off x="380998" y="4114802"/>
                <a:ext cx="9097334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533400" indent="-533400">
                  <a:spcBef>
                    <a:spcPct val="50000"/>
                  </a:spcBef>
                </a:pPr>
                <a:r>
                  <a:rPr lang="en-US" sz="3000" dirty="0">
                    <a:latin typeface="Times New Roman" pitchFamily="18" charset="0"/>
                  </a:rPr>
                  <a:t> ÁP </a:t>
                </a:r>
                <a:r>
                  <a:rPr lang="en-US" sz="3000" dirty="0" err="1">
                    <a:latin typeface="Times New Roman" pitchFamily="18" charset="0"/>
                  </a:rPr>
                  <a:t>dụ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định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lí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Pitago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rong</a:t>
                </a:r>
                <a:r>
                  <a:rPr lang="en-US" sz="3000" dirty="0">
                    <a:latin typeface="Times New Roman" pitchFamily="18" charset="0"/>
                  </a:rPr>
                  <a:t>             </a:t>
                </a:r>
                <a:r>
                  <a:rPr lang="en-US" sz="3000" dirty="0" err="1">
                    <a:latin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ại</a:t>
                </a:r>
                <a:r>
                  <a:rPr lang="en-US" sz="3000" dirty="0">
                    <a:latin typeface="Times New Roman" pitchFamily="18" charset="0"/>
                  </a:rPr>
                  <a:t>    , </a:t>
                </a:r>
                <a:r>
                  <a:rPr lang="en-US" sz="3000" dirty="0" err="1">
                    <a:latin typeface="Times New Roman" pitchFamily="18" charset="0"/>
                  </a:rPr>
                  <a:t>ta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</a:rPr>
                  <a:t> :</a:t>
                </a:r>
              </a:p>
            </p:txBody>
          </p: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0089433"/>
                  </p:ext>
                </p:extLst>
              </p:nvPr>
            </p:nvGraphicFramePr>
            <p:xfrm>
              <a:off x="5029203" y="4248150"/>
              <a:ext cx="1054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0" name="Equation" r:id="rId44" imgW="1054100" imgH="330200" progId="Equation.DSMT4">
                      <p:embed/>
                    </p:oleObj>
                  </mc:Choice>
                  <mc:Fallback>
                    <p:oleObj name="Equation" r:id="rId44" imgW="1054100" imgH="330200" progId="Equation.DSMT4">
                      <p:embed/>
                      <p:pic>
                        <p:nvPicPr>
                          <p:cNvPr id="0" name="Picture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3" y="4248150"/>
                            <a:ext cx="1054100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954373"/>
                  </p:ext>
                </p:extLst>
              </p:nvPr>
            </p:nvGraphicFramePr>
            <p:xfrm>
              <a:off x="488950" y="4622800"/>
              <a:ext cx="4660900" cy="171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1" name="Equation" r:id="rId46" imgW="4660560" imgH="1714320" progId="Equation.DSMT4">
                      <p:embed/>
                    </p:oleObj>
                  </mc:Choice>
                  <mc:Fallback>
                    <p:oleObj name="Equation" r:id="rId46" imgW="4660560" imgH="1714320" progId="Equation.DSMT4">
                      <p:embed/>
                      <p:pic>
                        <p:nvPicPr>
                          <p:cNvPr id="0" name="Picture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950" y="4622800"/>
                            <a:ext cx="4660900" cy="171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1726198"/>
                  </p:ext>
                </p:extLst>
              </p:nvPr>
            </p:nvGraphicFramePr>
            <p:xfrm>
              <a:off x="7696203" y="4267200"/>
              <a:ext cx="3683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2" name="Equation" r:id="rId48" imgW="368140" imgH="317362" progId="Equation.DSMT4">
                      <p:embed/>
                    </p:oleObj>
                  </mc:Choice>
                  <mc:Fallback>
                    <p:oleObj name="Equation" r:id="rId48" imgW="368140" imgH="317362" progId="Equation.DSMT4">
                      <p:embed/>
                      <p:pic>
                        <p:nvPicPr>
                          <p:cNvPr id="0" name="Picture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6203" y="4267200"/>
                            <a:ext cx="3683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332582"/>
                </p:ext>
              </p:extLst>
            </p:nvPr>
          </p:nvGraphicFramePr>
          <p:xfrm>
            <a:off x="5029200" y="4648200"/>
            <a:ext cx="1801812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" name="Equation" r:id="rId50" imgW="660113" imgH="177723" progId="Equation.DSMT4">
                    <p:embed/>
                  </p:oleObj>
                </mc:Choice>
                <mc:Fallback>
                  <p:oleObj name="Equation" r:id="rId50" imgW="660113" imgH="177723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648200"/>
                          <a:ext cx="1801812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2094907" y="1508236"/>
            <a:ext cx="7162800" cy="1600200"/>
            <a:chOff x="3733800" y="1265669"/>
            <a:chExt cx="7162800" cy="1600200"/>
          </a:xfrm>
        </p:grpSpPr>
        <p:sp>
          <p:nvSpPr>
            <p:cNvPr id="53" name="AutoShape 192"/>
            <p:cNvSpPr>
              <a:spLocks noChangeArrowheads="1"/>
            </p:cNvSpPr>
            <p:nvPr/>
          </p:nvSpPr>
          <p:spPr bwMode="auto">
            <a:xfrm>
              <a:off x="3733800" y="1265669"/>
              <a:ext cx="7162800" cy="1600200"/>
            </a:xfrm>
            <a:prstGeom prst="cloudCallout">
              <a:avLst>
                <a:gd name="adj1" fmla="val -32037"/>
                <a:gd name="adj2" fmla="val 63236"/>
              </a:avLst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28575">
              <a:solidFill>
                <a:srgbClr val="4227E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343400" y="1575137"/>
              <a:ext cx="6477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35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xit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Vertical)">
                                      <p:cBhvr>
                                        <p:cTn id="7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526E-6 L 0.00313 -0.43122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15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2"/>
            <a:ext cx="12192000" cy="101566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52400" y="2686887"/>
            <a:ext cx="7391400" cy="4247317"/>
            <a:chOff x="0" y="2919948"/>
            <a:chExt cx="7391400" cy="4247317"/>
          </a:xfrm>
        </p:grpSpPr>
        <p:sp>
          <p:nvSpPr>
            <p:cNvPr id="12" name="TextBox 11"/>
            <p:cNvSpPr txBox="1"/>
            <p:nvPr/>
          </p:nvSpPr>
          <p:spPr>
            <a:xfrm>
              <a:off x="0" y="2919948"/>
              <a:ext cx="7391400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</a:t>
              </a: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         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(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ý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Áp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ý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Pitago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</a:t>
              </a: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988092"/>
                </p:ext>
              </p:extLst>
            </p:nvPr>
          </p:nvGraphicFramePr>
          <p:xfrm>
            <a:off x="533400" y="3059648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8" name="Equation" r:id="rId3" imgW="532937" imgH="317225" progId="Equation.DSMT4">
                    <p:embed/>
                  </p:oleObj>
                </mc:Choice>
                <mc:Fallback>
                  <p:oleObj name="Equation" r:id="rId3" imgW="532937" imgH="317225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059648"/>
                          <a:ext cx="533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670547"/>
                </p:ext>
              </p:extLst>
            </p:nvPr>
          </p:nvGraphicFramePr>
          <p:xfrm>
            <a:off x="3733800" y="30480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9" name="Equation" r:id="rId5" imgW="571252" imgH="418918" progId="Equation.DSMT4">
                    <p:embed/>
                  </p:oleObj>
                </mc:Choice>
                <mc:Fallback>
                  <p:oleObj name="Equation" r:id="rId5" imgW="571252" imgH="418918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0480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738866"/>
                </p:ext>
              </p:extLst>
            </p:nvPr>
          </p:nvGraphicFramePr>
          <p:xfrm>
            <a:off x="457203" y="3529548"/>
            <a:ext cx="191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0" name="Equation" r:id="rId7" imgW="1917700" imgH="330200" progId="Equation.DSMT4">
                    <p:embed/>
                  </p:oleObj>
                </mc:Choice>
                <mc:Fallback>
                  <p:oleObj name="Equation" r:id="rId7" imgW="1917700" imgH="330200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3" y="3529548"/>
                          <a:ext cx="191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11719"/>
                </p:ext>
              </p:extLst>
            </p:nvPr>
          </p:nvGraphicFramePr>
          <p:xfrm>
            <a:off x="2971800" y="3529548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" name="Equation" r:id="rId9" imgW="291847" imgH="317225" progId="Equation.DSMT4">
                    <p:embed/>
                  </p:oleObj>
                </mc:Choice>
                <mc:Fallback>
                  <p:oleObj name="Equation" r:id="rId9" imgW="291847" imgH="317225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529548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186272"/>
                </p:ext>
              </p:extLst>
            </p:nvPr>
          </p:nvGraphicFramePr>
          <p:xfrm>
            <a:off x="508000" y="39100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2" name="Equation" r:id="rId11" imgW="2158920" imgH="457200" progId="Equation.DSMT4">
                    <p:embed/>
                  </p:oleObj>
                </mc:Choice>
                <mc:Fallback>
                  <p:oleObj name="Equation" r:id="rId11" imgW="2158920" imgH="457200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39100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655098"/>
                </p:ext>
              </p:extLst>
            </p:nvPr>
          </p:nvGraphicFramePr>
          <p:xfrm>
            <a:off x="4362451" y="4419600"/>
            <a:ext cx="1016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3" name="Equation" r:id="rId13" imgW="1016000" imgH="330200" progId="Equation.DSMT4">
                    <p:embed/>
                  </p:oleObj>
                </mc:Choice>
                <mc:Fallback>
                  <p:oleObj name="Equation" r:id="rId13" imgW="1016000" imgH="330200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451" y="4419600"/>
                          <a:ext cx="1016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710254"/>
                </p:ext>
              </p:extLst>
            </p:nvPr>
          </p:nvGraphicFramePr>
          <p:xfrm>
            <a:off x="7010403" y="4443948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4" name="Equation" r:id="rId15" imgW="291847" imgH="317225" progId="Equation.DSMT4">
                    <p:embed/>
                  </p:oleObj>
                </mc:Choice>
                <mc:Fallback>
                  <p:oleObj name="Equation" r:id="rId15" imgW="291847" imgH="317225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3" y="4443948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764178"/>
                </p:ext>
              </p:extLst>
            </p:nvPr>
          </p:nvGraphicFramePr>
          <p:xfrm>
            <a:off x="901700" y="5105400"/>
            <a:ext cx="5499100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" name="Equation" r:id="rId17" imgW="5499000" imgH="1574640" progId="Equation.DSMT4">
                    <p:embed/>
                  </p:oleObj>
                </mc:Choice>
                <mc:Fallback>
                  <p:oleObj name="Equation" r:id="rId17" imgW="5499000" imgH="1574640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700" y="5105400"/>
                          <a:ext cx="5499100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0" y="965539"/>
            <a:ext cx="12192000" cy="1015663"/>
            <a:chOff x="0" y="1066800"/>
            <a:chExt cx="12192000" cy="1015663"/>
          </a:xfrm>
        </p:grpSpPr>
        <p:sp>
          <p:nvSpPr>
            <p:cNvPr id="11" name="TextBox 10"/>
            <p:cNvSpPr txBox="1"/>
            <p:nvPr/>
          </p:nvSpPr>
          <p:spPr>
            <a:xfrm>
              <a:off x="0" y="1066800"/>
              <a:ext cx="1219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3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20/</a:t>
              </a:r>
              <a:r>
                <a:rPr lang="en-US" sz="3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110: 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.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Kẻ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(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).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.                  </a:t>
              </a:r>
              <a:endPara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045360"/>
                </p:ext>
              </p:extLst>
            </p:nvPr>
          </p:nvGraphicFramePr>
          <p:xfrm>
            <a:off x="5943600" y="12192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Equation" r:id="rId19" imgW="304560" imgH="330120" progId="Equation.DSMT4">
                    <p:embed/>
                  </p:oleObj>
                </mc:Choice>
                <mc:Fallback>
                  <p:oleObj name="Equation" r:id="rId19" imgW="304560" imgH="330120" progId="Equation.DSMT4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0" y="12192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319228"/>
                </p:ext>
              </p:extLst>
            </p:nvPr>
          </p:nvGraphicFramePr>
          <p:xfrm>
            <a:off x="7810500" y="1193800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7" name="Equation" r:id="rId21" imgW="647640" imgH="330120" progId="Equation.DSMT4">
                    <p:embed/>
                  </p:oleObj>
                </mc:Choice>
                <mc:Fallback>
                  <p:oleObj name="Equation" r:id="rId21" imgW="647640" imgH="330120" progId="Equation.DSMT4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500" y="1193800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82674"/>
                </p:ext>
              </p:extLst>
            </p:nvPr>
          </p:nvGraphicFramePr>
          <p:xfrm>
            <a:off x="419100" y="1676400"/>
            <a:ext cx="800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8" name="Equation" r:id="rId23" imgW="799920" imgH="330120" progId="Equation.DSMT4">
                    <p:embed/>
                  </p:oleObj>
                </mc:Choice>
                <mc:Fallback>
                  <p:oleObj name="Equation" r:id="rId23" imgW="799920" imgH="330120" progId="Equation.DSMT4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" y="1676400"/>
                          <a:ext cx="800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738042"/>
                </p:ext>
              </p:extLst>
            </p:nvPr>
          </p:nvGraphicFramePr>
          <p:xfrm>
            <a:off x="6642100" y="1676400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9" name="Equation" r:id="rId25" imgW="291960" imgH="317520" progId="Equation.DSMT4">
                    <p:embed/>
                  </p:oleObj>
                </mc:Choice>
                <mc:Fallback>
                  <p:oleObj name="Equation" r:id="rId25" imgW="291960" imgH="317520" progId="Equation.DSMT4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2100" y="1676400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866658"/>
                </p:ext>
              </p:extLst>
            </p:nvPr>
          </p:nvGraphicFramePr>
          <p:xfrm>
            <a:off x="10528300" y="1206500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0" name="Equation" r:id="rId27" imgW="291960" imgH="317160" progId="Equation.DSMT4">
                    <p:embed/>
                  </p:oleObj>
                </mc:Choice>
                <mc:Fallback>
                  <p:oleObj name="Equation" r:id="rId27" imgW="291960" imgH="317160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8300" y="1206500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036286"/>
                </p:ext>
              </p:extLst>
            </p:nvPr>
          </p:nvGraphicFramePr>
          <p:xfrm>
            <a:off x="11658600" y="12192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1" name="Equation" r:id="rId29" imgW="304920" imgH="330120" progId="Equation.DSMT4">
                    <p:embed/>
                  </p:oleObj>
                </mc:Choice>
                <mc:Fallback>
                  <p:oleObj name="Equation" r:id="rId29" imgW="304920" imgH="330120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8600" y="12192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164307"/>
                </p:ext>
              </p:extLst>
            </p:nvPr>
          </p:nvGraphicFramePr>
          <p:xfrm>
            <a:off x="3505200" y="1663700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2" name="Equation" r:id="rId31" imgW="533520" imgH="317520" progId="Equation.DSMT4">
                    <p:embed/>
                  </p:oleObj>
                </mc:Choice>
                <mc:Fallback>
                  <p:oleObj name="Equation" r:id="rId31" imgW="533520" imgH="317520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1663700"/>
                          <a:ext cx="533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494439"/>
                </p:ext>
              </p:extLst>
            </p:nvPr>
          </p:nvGraphicFramePr>
          <p:xfrm>
            <a:off x="10972800" y="1676400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3" name="Equation" r:id="rId33" imgW="533520" imgH="317520" progId="Equation.DSMT4">
                    <p:embed/>
                  </p:oleObj>
                </mc:Choice>
                <mc:Fallback>
                  <p:oleObj name="Equation" r:id="rId33" imgW="533520" imgH="317520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2800" y="1676400"/>
                          <a:ext cx="533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533400" y="2057400"/>
            <a:ext cx="1981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0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904" y="3363390"/>
            <a:ext cx="2819400" cy="72899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4976" y="3531030"/>
            <a:ext cx="1642928" cy="36576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106" y="2296590"/>
            <a:ext cx="2846692" cy="284669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59089">
            <a:off x="7787121" y="2142295"/>
            <a:ext cx="2198203" cy="197654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59640">
            <a:off x="7366063" y="685333"/>
            <a:ext cx="1737360" cy="4355495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6634368" y="3673652"/>
            <a:ext cx="550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158368" y="2296590"/>
            <a:ext cx="550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217451" y="3287190"/>
            <a:ext cx="550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6324602" y="3744391"/>
            <a:ext cx="5695951" cy="796925"/>
            <a:chOff x="3048002" y="4267200"/>
            <a:chExt cx="5695950" cy="796925"/>
          </a:xfrm>
        </p:grpSpPr>
        <p:pic>
          <p:nvPicPr>
            <p:cNvPr id="41" name="Picture 6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752" y="4267200"/>
              <a:ext cx="5410200" cy="79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 Box 7"/>
            <p:cNvSpPr txBox="1">
              <a:spLocks noChangeArrowheads="1"/>
            </p:cNvSpPr>
            <p:nvPr/>
          </p:nvSpPr>
          <p:spPr bwMode="auto">
            <a:xfrm flipV="1">
              <a:off x="3048002" y="4522788"/>
              <a:ext cx="6096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nstantia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4904" y="2753794"/>
            <a:ext cx="1005840" cy="102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4" name="Group 43"/>
          <p:cNvGrpSpPr/>
          <p:nvPr/>
        </p:nvGrpSpPr>
        <p:grpSpPr>
          <a:xfrm rot="19565978">
            <a:off x="5845818" y="2598119"/>
            <a:ext cx="5695951" cy="796925"/>
            <a:chOff x="3048002" y="4267200"/>
            <a:chExt cx="5695950" cy="796925"/>
          </a:xfrm>
        </p:grpSpPr>
        <p:pic>
          <p:nvPicPr>
            <p:cNvPr id="45" name="Picture 6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752" y="4267200"/>
              <a:ext cx="5410200" cy="79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 flipV="1">
              <a:off x="3048002" y="4522788"/>
              <a:ext cx="6096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nstantia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98077">
            <a:off x="6468785" y="2787088"/>
            <a:ext cx="924467" cy="939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3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8656">
            <a:off x="8241237" y="1763194"/>
            <a:ext cx="924467" cy="939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40">
            <a:extLst>
              <a:ext uri="{BEBA8EAE-BF5A-486C-A8C5-ECC9F3942E4B}">
                <a14:imgProps xmlns:a14="http://schemas.microsoft.com/office/drawing/2010/main">
                  <a14:imgLayer r:embed="rId41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rot="8729893">
            <a:off x="7648183" y="2915406"/>
            <a:ext cx="2091221" cy="384048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404078">
            <a:off x="7747636" y="2558927"/>
            <a:ext cx="1371600" cy="365425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8860904" y="2906194"/>
            <a:ext cx="550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46504" y="3363394"/>
            <a:ext cx="550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2630090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91329E-6 L 0.20208 -0.2397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4" y="-1200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250"/>
                            </p:stCondLst>
                            <p:childTnLst>
                              <p:par>
                                <p:cTn id="7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1.96532E-6 L 0.06289 0.1535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8" y="767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2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750"/>
                            </p:stCondLst>
                            <p:childTnLst>
                              <p:par>
                                <p:cTn id="10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25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/>
      <p:bldP spid="38" grpId="0"/>
      <p:bldP spid="39" grpId="0"/>
      <p:bldP spid="51" grpId="0"/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1752602" y="3276601"/>
            <a:ext cx="874004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ÊN HỆ THỰC TẾ</a:t>
            </a:r>
          </a:p>
        </p:txBody>
      </p:sp>
    </p:spTree>
    <p:extLst>
      <p:ext uri="{BB962C8B-B14F-4D97-AF65-F5344CB8AC3E}">
        <p14:creationId xmlns:p14="http://schemas.microsoft.com/office/powerpoint/2010/main" val="3511486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852948" y="1427202"/>
            <a:ext cx="6221199" cy="5278398"/>
            <a:chOff x="3852948" y="1427202"/>
            <a:chExt cx="6221198" cy="5278398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2948" y="1455512"/>
              <a:ext cx="6221198" cy="5250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5867400" y="1427202"/>
              <a:ext cx="193438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30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đạp</a:t>
              </a:r>
              <a:endPara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5486400" y="1455512"/>
            <a:ext cx="1600200" cy="5097688"/>
          </a:xfrm>
          <a:prstGeom prst="lin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52601" y="2"/>
            <a:ext cx="9829800" cy="1015663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ảnh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ị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í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ương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ối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30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ế</a:t>
            </a: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18018" y="1371604"/>
            <a:ext cx="11288185" cy="4876797"/>
            <a:chOff x="304799" y="1396425"/>
            <a:chExt cx="11288185" cy="4876797"/>
          </a:xfrm>
        </p:grpSpPr>
        <p:pic>
          <p:nvPicPr>
            <p:cNvPr id="33" name="Picture 3" descr="image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86680" y="2133601"/>
              <a:ext cx="5506304" cy="4101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4" descr="2-maisai-mara_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4799" y="2133600"/>
              <a:ext cx="5791489" cy="4139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3810000" y="1396425"/>
              <a:ext cx="5029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Hoàng</a:t>
              </a:r>
              <a:r>
                <a:rPr lang="en-US" sz="32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hôn</a:t>
              </a:r>
              <a:r>
                <a:rPr lang="en-US" sz="32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32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biển</a:t>
              </a:r>
              <a:endPara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432053" y="1066804"/>
            <a:ext cx="9769347" cy="5545867"/>
            <a:chOff x="1432054" y="1066800"/>
            <a:chExt cx="9769346" cy="5545867"/>
          </a:xfrm>
        </p:grpSpPr>
        <p:pic>
          <p:nvPicPr>
            <p:cNvPr id="37" name="Picture 4" descr="Lima_Locomotive_6405_Pulling_The_Maple_Leaf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32054" y="1148456"/>
              <a:ext cx="9769346" cy="5464211"/>
            </a:xfrm>
            <a:prstGeom prst="rect">
              <a:avLst/>
            </a:prstGeom>
            <a:noFill/>
          </p:spPr>
        </p:pic>
        <p:sp>
          <p:nvSpPr>
            <p:cNvPr id="38" name="TextBox 37"/>
            <p:cNvSpPr txBox="1"/>
            <p:nvPr/>
          </p:nvSpPr>
          <p:spPr>
            <a:xfrm>
              <a:off x="5486400" y="1066800"/>
              <a:ext cx="216582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Tàu</a:t>
              </a:r>
              <a:r>
                <a:rPr lang="en-US" sz="30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hỏa</a:t>
              </a:r>
              <a:endPara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5410202" y="5591048"/>
            <a:ext cx="525905" cy="50495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4549157" y="5952071"/>
            <a:ext cx="3839939" cy="60113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2590800" y="990600"/>
            <a:ext cx="7620000" cy="5638800"/>
            <a:chOff x="228600" y="1091625"/>
            <a:chExt cx="5867400" cy="5385375"/>
          </a:xfrm>
        </p:grpSpPr>
        <p:pic>
          <p:nvPicPr>
            <p:cNvPr id="42" name="Picture 2" descr="DSC0267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28600" y="1828800"/>
              <a:ext cx="5867400" cy="464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Box 42"/>
            <p:cNvSpPr txBox="1"/>
            <p:nvPr/>
          </p:nvSpPr>
          <p:spPr>
            <a:xfrm>
              <a:off x="1168400" y="1091625"/>
              <a:ext cx="4191000" cy="558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Cửa</a:t>
              </a:r>
              <a:r>
                <a:rPr lang="en-US" sz="32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sổ</a:t>
              </a:r>
              <a:endParaRPr lang="en-US" sz="32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133604" y="917120"/>
            <a:ext cx="7940545" cy="5864680"/>
            <a:chOff x="-2060401" y="-4568"/>
            <a:chExt cx="8156915" cy="5962650"/>
          </a:xfrm>
        </p:grpSpPr>
        <p:pic>
          <p:nvPicPr>
            <p:cNvPr id="45" name="Picture 2" descr="J:\kich thuoc san bong da 7 nguoi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-2060401" y="605032"/>
              <a:ext cx="8156915" cy="535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TextBox 45"/>
            <p:cNvSpPr txBox="1"/>
            <p:nvPr/>
          </p:nvSpPr>
          <p:spPr>
            <a:xfrm>
              <a:off x="-1066286" y="-4568"/>
              <a:ext cx="6515100" cy="594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ảnh</a:t>
              </a:r>
              <a:r>
                <a:rPr lang="en-US" sz="32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sân</a:t>
              </a:r>
              <a:r>
                <a:rPr lang="en-US" sz="32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banh</a:t>
              </a:r>
              <a:endParaRPr lang="en-US" sz="32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52400" y="1284981"/>
            <a:ext cx="11887200" cy="5496819"/>
            <a:chOff x="0" y="1361182"/>
            <a:chExt cx="11887200" cy="5496819"/>
          </a:xfrm>
        </p:grpSpPr>
        <p:grpSp>
          <p:nvGrpSpPr>
            <p:cNvPr id="48" name="Group 16"/>
            <p:cNvGrpSpPr>
              <a:grpSpLocks/>
            </p:cNvGrpSpPr>
            <p:nvPr/>
          </p:nvGrpSpPr>
          <p:grpSpPr bwMode="auto">
            <a:xfrm>
              <a:off x="0" y="1361182"/>
              <a:ext cx="5943601" cy="5496819"/>
              <a:chOff x="304800" y="1111476"/>
              <a:chExt cx="3912244" cy="4679724"/>
            </a:xfrm>
          </p:grpSpPr>
          <p:sp>
            <p:nvSpPr>
              <p:cNvPr id="51" name="Text Box 5"/>
              <p:cNvSpPr txBox="1">
                <a:spLocks noChangeArrowheads="1"/>
              </p:cNvSpPr>
              <p:nvPr/>
            </p:nvSpPr>
            <p:spPr bwMode="auto">
              <a:xfrm>
                <a:off x="304800" y="1111476"/>
                <a:ext cx="3810000" cy="9170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Vò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đ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 quay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lớ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nhấ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thế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giớ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 (Singapore)</a:t>
                </a:r>
              </a:p>
            </p:txBody>
          </p:sp>
          <p:pic>
            <p:nvPicPr>
              <p:cNvPr id="52" name="Picture 10" descr="tn_vongquay1320811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455271" y="2209800"/>
                <a:ext cx="3761773" cy="3581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49" name="Picture 4" descr="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6172200" y="1504950"/>
              <a:ext cx="5715000" cy="4286250"/>
            </a:xfrm>
            <a:prstGeom prst="rect">
              <a:avLst/>
            </a:prstGeom>
          </p:spPr>
        </p:pic>
        <p:sp>
          <p:nvSpPr>
            <p:cNvPr id="50" name="Rectangle 21"/>
            <p:cNvSpPr txBox="1">
              <a:spLocks noChangeArrowheads="1"/>
            </p:cNvSpPr>
            <p:nvPr/>
          </p:nvSpPr>
          <p:spPr>
            <a:xfrm>
              <a:off x="6553200" y="5867400"/>
              <a:ext cx="4953000" cy="685800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Cầ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Lup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 (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Tru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Quố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rPr>
                <a:t>)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08741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2" presetClass="exit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5" presetClass="exit" presetSubtype="1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9" grpId="0" animBg="1"/>
      <p:bldP spid="3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Freeform 77"/>
          <p:cNvSpPr/>
          <p:nvPr/>
        </p:nvSpPr>
        <p:spPr>
          <a:xfrm>
            <a:off x="2099733" y="3143251"/>
            <a:ext cx="2269067" cy="668737"/>
          </a:xfrm>
          <a:custGeom>
            <a:avLst/>
            <a:gdLst>
              <a:gd name="connsiteX0" fmla="*/ 1701800 w 1701800"/>
              <a:gd name="connsiteY0" fmla="*/ 0 h 668737"/>
              <a:gd name="connsiteX1" fmla="*/ 1562100 w 1701800"/>
              <a:gd name="connsiteY1" fmla="*/ 139700 h 668737"/>
              <a:gd name="connsiteX2" fmla="*/ 1511300 w 1701800"/>
              <a:gd name="connsiteY2" fmla="*/ 622300 h 668737"/>
              <a:gd name="connsiteX3" fmla="*/ 0 w 1701800"/>
              <a:gd name="connsiteY3" fmla="*/ 622300 h 6687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01800" h="668737">
                <a:moveTo>
                  <a:pt x="1701800" y="0"/>
                </a:moveTo>
                <a:cubicBezTo>
                  <a:pt x="1647825" y="17991"/>
                  <a:pt x="1593850" y="35983"/>
                  <a:pt x="1562100" y="139700"/>
                </a:cubicBezTo>
                <a:cubicBezTo>
                  <a:pt x="1530350" y="243417"/>
                  <a:pt x="1771650" y="541867"/>
                  <a:pt x="1511300" y="622300"/>
                </a:cubicBezTo>
                <a:cubicBezTo>
                  <a:pt x="1250950" y="702733"/>
                  <a:pt x="625475" y="662516"/>
                  <a:pt x="0" y="622300"/>
                </a:cubicBezTo>
              </a:path>
            </a:pathLst>
          </a:cu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4775200" y="4572000"/>
            <a:ext cx="1524000" cy="1143000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7399867" y="2266667"/>
            <a:ext cx="1845733" cy="647985"/>
          </a:xfrm>
          <a:custGeom>
            <a:avLst/>
            <a:gdLst>
              <a:gd name="connsiteX0" fmla="*/ 0 w 1384300"/>
              <a:gd name="connsiteY0" fmla="*/ 648773 h 648773"/>
              <a:gd name="connsiteX1" fmla="*/ 457200 w 1384300"/>
              <a:gd name="connsiteY1" fmla="*/ 102673 h 648773"/>
              <a:gd name="connsiteX2" fmla="*/ 1384300 w 1384300"/>
              <a:gd name="connsiteY2" fmla="*/ 1073 h 648773"/>
              <a:gd name="connsiteX0" fmla="*/ 0 w 1384300"/>
              <a:gd name="connsiteY0" fmla="*/ 647985 h 647985"/>
              <a:gd name="connsiteX1" fmla="*/ 228600 w 1384300"/>
              <a:gd name="connsiteY1" fmla="*/ 127285 h 647985"/>
              <a:gd name="connsiteX2" fmla="*/ 1384300 w 1384300"/>
              <a:gd name="connsiteY2" fmla="*/ 285 h 647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4300" h="647985">
                <a:moveTo>
                  <a:pt x="0" y="647985"/>
                </a:moveTo>
                <a:cubicBezTo>
                  <a:pt x="113241" y="428910"/>
                  <a:pt x="-2117" y="235235"/>
                  <a:pt x="228600" y="127285"/>
                </a:cubicBezTo>
                <a:cubicBezTo>
                  <a:pt x="459317" y="19335"/>
                  <a:pt x="1036108" y="-2890"/>
                  <a:pt x="1384300" y="285"/>
                </a:cubicBezTo>
              </a:path>
            </a:pathLst>
          </a:custGeom>
          <a:ln w="57150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9144000" y="1383555"/>
            <a:ext cx="2573867" cy="883396"/>
          </a:xfrm>
          <a:custGeom>
            <a:avLst/>
            <a:gdLst>
              <a:gd name="connsiteX0" fmla="*/ 0 w 1511300"/>
              <a:gd name="connsiteY0" fmla="*/ 904471 h 904471"/>
              <a:gd name="connsiteX1" fmla="*/ 215900 w 1511300"/>
              <a:gd name="connsiteY1" fmla="*/ 764771 h 904471"/>
              <a:gd name="connsiteX2" fmla="*/ 228600 w 1511300"/>
              <a:gd name="connsiteY2" fmla="*/ 117071 h 904471"/>
              <a:gd name="connsiteX3" fmla="*/ 1511300 w 1511300"/>
              <a:gd name="connsiteY3" fmla="*/ 2771 h 904471"/>
              <a:gd name="connsiteX0" fmla="*/ 0 w 1930400"/>
              <a:gd name="connsiteY0" fmla="*/ 883396 h 883396"/>
              <a:gd name="connsiteX1" fmla="*/ 215900 w 1930400"/>
              <a:gd name="connsiteY1" fmla="*/ 743696 h 883396"/>
              <a:gd name="connsiteX2" fmla="*/ 228600 w 1930400"/>
              <a:gd name="connsiteY2" fmla="*/ 95996 h 883396"/>
              <a:gd name="connsiteX3" fmla="*/ 1930400 w 1930400"/>
              <a:gd name="connsiteY3" fmla="*/ 7096 h 883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0400" h="883396">
                <a:moveTo>
                  <a:pt x="0" y="883396"/>
                </a:moveTo>
                <a:cubicBezTo>
                  <a:pt x="88900" y="879162"/>
                  <a:pt x="177800" y="874929"/>
                  <a:pt x="215900" y="743696"/>
                </a:cubicBezTo>
                <a:cubicBezTo>
                  <a:pt x="254000" y="612463"/>
                  <a:pt x="-57150" y="218763"/>
                  <a:pt x="228600" y="95996"/>
                </a:cubicBezTo>
                <a:cubicBezTo>
                  <a:pt x="514350" y="-26771"/>
                  <a:pt x="1397000" y="746"/>
                  <a:pt x="1930400" y="7096"/>
                </a:cubicBezTo>
              </a:path>
            </a:pathLst>
          </a:custGeom>
          <a:ln w="28575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9127067" y="1892300"/>
            <a:ext cx="2421467" cy="389554"/>
          </a:xfrm>
          <a:custGeom>
            <a:avLst/>
            <a:gdLst>
              <a:gd name="connsiteX0" fmla="*/ 0 w 1600200"/>
              <a:gd name="connsiteY0" fmla="*/ 368300 h 376854"/>
              <a:gd name="connsiteX1" fmla="*/ 76200 w 1600200"/>
              <a:gd name="connsiteY1" fmla="*/ 368300 h 376854"/>
              <a:gd name="connsiteX2" fmla="*/ 406400 w 1600200"/>
              <a:gd name="connsiteY2" fmla="*/ 279400 h 376854"/>
              <a:gd name="connsiteX3" fmla="*/ 571500 w 1600200"/>
              <a:gd name="connsiteY3" fmla="*/ 50800 h 376854"/>
              <a:gd name="connsiteX4" fmla="*/ 1600200 w 1600200"/>
              <a:gd name="connsiteY4" fmla="*/ 0 h 376854"/>
              <a:gd name="connsiteX0" fmla="*/ 0 w 1816100"/>
              <a:gd name="connsiteY0" fmla="*/ 381000 h 389554"/>
              <a:gd name="connsiteX1" fmla="*/ 76200 w 1816100"/>
              <a:gd name="connsiteY1" fmla="*/ 381000 h 389554"/>
              <a:gd name="connsiteX2" fmla="*/ 406400 w 1816100"/>
              <a:gd name="connsiteY2" fmla="*/ 292100 h 389554"/>
              <a:gd name="connsiteX3" fmla="*/ 571500 w 1816100"/>
              <a:gd name="connsiteY3" fmla="*/ 63500 h 389554"/>
              <a:gd name="connsiteX4" fmla="*/ 1816100 w 1816100"/>
              <a:gd name="connsiteY4" fmla="*/ 0 h 389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6100" h="389554">
                <a:moveTo>
                  <a:pt x="0" y="381000"/>
                </a:moveTo>
                <a:cubicBezTo>
                  <a:pt x="4233" y="388408"/>
                  <a:pt x="8467" y="395817"/>
                  <a:pt x="76200" y="381000"/>
                </a:cubicBezTo>
                <a:cubicBezTo>
                  <a:pt x="143933" y="366183"/>
                  <a:pt x="323850" y="345017"/>
                  <a:pt x="406400" y="292100"/>
                </a:cubicBezTo>
                <a:cubicBezTo>
                  <a:pt x="488950" y="239183"/>
                  <a:pt x="336550" y="112183"/>
                  <a:pt x="571500" y="63500"/>
                </a:cubicBezTo>
                <a:cubicBezTo>
                  <a:pt x="806450" y="14817"/>
                  <a:pt x="1401233" y="2116"/>
                  <a:pt x="1816100" y="0"/>
                </a:cubicBezTo>
              </a:path>
            </a:pathLst>
          </a:custGeom>
          <a:ln w="28575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9118600" y="2271923"/>
            <a:ext cx="2125133" cy="330016"/>
          </a:xfrm>
          <a:custGeom>
            <a:avLst/>
            <a:gdLst>
              <a:gd name="connsiteX0" fmla="*/ 0 w 1574800"/>
              <a:gd name="connsiteY0" fmla="*/ 25663 h 322551"/>
              <a:gd name="connsiteX1" fmla="*/ 101600 w 1574800"/>
              <a:gd name="connsiteY1" fmla="*/ 25663 h 322551"/>
              <a:gd name="connsiteX2" fmla="*/ 330200 w 1574800"/>
              <a:gd name="connsiteY2" fmla="*/ 292363 h 322551"/>
              <a:gd name="connsiteX3" fmla="*/ 1574800 w 1574800"/>
              <a:gd name="connsiteY3" fmla="*/ 305063 h 322551"/>
              <a:gd name="connsiteX0" fmla="*/ 0 w 1593850"/>
              <a:gd name="connsiteY0" fmla="*/ 15208 h 335909"/>
              <a:gd name="connsiteX1" fmla="*/ 120650 w 1593850"/>
              <a:gd name="connsiteY1" fmla="*/ 39021 h 335909"/>
              <a:gd name="connsiteX2" fmla="*/ 349250 w 1593850"/>
              <a:gd name="connsiteY2" fmla="*/ 305721 h 335909"/>
              <a:gd name="connsiteX3" fmla="*/ 1593850 w 1593850"/>
              <a:gd name="connsiteY3" fmla="*/ 318421 h 335909"/>
              <a:gd name="connsiteX0" fmla="*/ 0 w 1593850"/>
              <a:gd name="connsiteY0" fmla="*/ 9315 h 330016"/>
              <a:gd name="connsiteX1" fmla="*/ 120650 w 1593850"/>
              <a:gd name="connsiteY1" fmla="*/ 33128 h 330016"/>
              <a:gd name="connsiteX2" fmla="*/ 349250 w 1593850"/>
              <a:gd name="connsiteY2" fmla="*/ 299828 h 330016"/>
              <a:gd name="connsiteX3" fmla="*/ 1593850 w 1593850"/>
              <a:gd name="connsiteY3" fmla="*/ 312528 h 33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3850" h="330016">
                <a:moveTo>
                  <a:pt x="0" y="9315"/>
                </a:moveTo>
                <a:cubicBezTo>
                  <a:pt x="42333" y="1378"/>
                  <a:pt x="62442" y="-15291"/>
                  <a:pt x="120650" y="33128"/>
                </a:cubicBezTo>
                <a:cubicBezTo>
                  <a:pt x="178858" y="81547"/>
                  <a:pt x="103717" y="253261"/>
                  <a:pt x="349250" y="299828"/>
                </a:cubicBezTo>
                <a:cubicBezTo>
                  <a:pt x="594783" y="346395"/>
                  <a:pt x="1094316" y="329461"/>
                  <a:pt x="1593850" y="312528"/>
                </a:cubicBezTo>
              </a:path>
            </a:pathLst>
          </a:custGeom>
          <a:ln w="28575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6437049" y="4286250"/>
            <a:ext cx="1826420" cy="355600"/>
          </a:xfrm>
          <a:custGeom>
            <a:avLst/>
            <a:gdLst>
              <a:gd name="connsiteX0" fmla="*/ 61715 w 1369815"/>
              <a:gd name="connsiteY0" fmla="*/ 0 h 355600"/>
              <a:gd name="connsiteX1" fmla="*/ 150615 w 1369815"/>
              <a:gd name="connsiteY1" fmla="*/ 292100 h 355600"/>
              <a:gd name="connsiteX2" fmla="*/ 1369815 w 1369815"/>
              <a:gd name="connsiteY2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9815" h="355600">
                <a:moveTo>
                  <a:pt x="61715" y="0"/>
                </a:moveTo>
                <a:cubicBezTo>
                  <a:pt x="-2844" y="116416"/>
                  <a:pt x="-67402" y="232833"/>
                  <a:pt x="150615" y="292100"/>
                </a:cubicBezTo>
                <a:cubicBezTo>
                  <a:pt x="368632" y="351367"/>
                  <a:pt x="869223" y="353483"/>
                  <a:pt x="1369815" y="355600"/>
                </a:cubicBezTo>
              </a:path>
            </a:pathLst>
          </a:custGeom>
          <a:ln w="571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8195733" y="4336787"/>
            <a:ext cx="2590800" cy="318026"/>
          </a:xfrm>
          <a:custGeom>
            <a:avLst/>
            <a:gdLst>
              <a:gd name="connsiteX0" fmla="*/ 0 w 1943100"/>
              <a:gd name="connsiteY0" fmla="*/ 292363 h 318026"/>
              <a:gd name="connsiteX1" fmla="*/ 139700 w 1943100"/>
              <a:gd name="connsiteY1" fmla="*/ 292363 h 318026"/>
              <a:gd name="connsiteX2" fmla="*/ 444500 w 1943100"/>
              <a:gd name="connsiteY2" fmla="*/ 25663 h 318026"/>
              <a:gd name="connsiteX3" fmla="*/ 1943100 w 1943100"/>
              <a:gd name="connsiteY3" fmla="*/ 25663 h 318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3100" h="318026">
                <a:moveTo>
                  <a:pt x="0" y="292363"/>
                </a:moveTo>
                <a:cubicBezTo>
                  <a:pt x="32808" y="314588"/>
                  <a:pt x="65617" y="336813"/>
                  <a:pt x="139700" y="292363"/>
                </a:cubicBezTo>
                <a:cubicBezTo>
                  <a:pt x="213783" y="247913"/>
                  <a:pt x="143933" y="70113"/>
                  <a:pt x="444500" y="25663"/>
                </a:cubicBezTo>
                <a:cubicBezTo>
                  <a:pt x="745067" y="-18787"/>
                  <a:pt x="1344083" y="3438"/>
                  <a:pt x="1943100" y="25663"/>
                </a:cubicBezTo>
              </a:path>
            </a:pathLst>
          </a:cu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8178800" y="4621653"/>
            <a:ext cx="2895600" cy="454539"/>
          </a:xfrm>
          <a:custGeom>
            <a:avLst/>
            <a:gdLst>
              <a:gd name="connsiteX0" fmla="*/ 0 w 1930400"/>
              <a:gd name="connsiteY0" fmla="*/ 35439 h 448616"/>
              <a:gd name="connsiteX1" fmla="*/ 355600 w 1930400"/>
              <a:gd name="connsiteY1" fmla="*/ 35439 h 448616"/>
              <a:gd name="connsiteX2" fmla="*/ 673100 w 1930400"/>
              <a:gd name="connsiteY2" fmla="*/ 403739 h 448616"/>
              <a:gd name="connsiteX3" fmla="*/ 1930400 w 1930400"/>
              <a:gd name="connsiteY3" fmla="*/ 429139 h 448616"/>
              <a:gd name="connsiteX0" fmla="*/ 0 w 2171700"/>
              <a:gd name="connsiteY0" fmla="*/ 35439 h 465837"/>
              <a:gd name="connsiteX1" fmla="*/ 355600 w 2171700"/>
              <a:gd name="connsiteY1" fmla="*/ 35439 h 465837"/>
              <a:gd name="connsiteX2" fmla="*/ 673100 w 2171700"/>
              <a:gd name="connsiteY2" fmla="*/ 403739 h 465837"/>
              <a:gd name="connsiteX3" fmla="*/ 2171700 w 2171700"/>
              <a:gd name="connsiteY3" fmla="*/ 454539 h 465837"/>
              <a:gd name="connsiteX0" fmla="*/ 0 w 2171700"/>
              <a:gd name="connsiteY0" fmla="*/ 35439 h 454539"/>
              <a:gd name="connsiteX1" fmla="*/ 355600 w 2171700"/>
              <a:gd name="connsiteY1" fmla="*/ 35439 h 454539"/>
              <a:gd name="connsiteX2" fmla="*/ 673100 w 2171700"/>
              <a:gd name="connsiteY2" fmla="*/ 403739 h 454539"/>
              <a:gd name="connsiteX3" fmla="*/ 2171700 w 2171700"/>
              <a:gd name="connsiteY3" fmla="*/ 454539 h 454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71700" h="454539">
                <a:moveTo>
                  <a:pt x="0" y="35439"/>
                </a:moveTo>
                <a:cubicBezTo>
                  <a:pt x="121708" y="4747"/>
                  <a:pt x="243417" y="-25944"/>
                  <a:pt x="355600" y="35439"/>
                </a:cubicBezTo>
                <a:cubicBezTo>
                  <a:pt x="467783" y="96822"/>
                  <a:pt x="370417" y="333889"/>
                  <a:pt x="673100" y="403739"/>
                </a:cubicBezTo>
                <a:cubicBezTo>
                  <a:pt x="975783" y="473589"/>
                  <a:pt x="1661583" y="436547"/>
                  <a:pt x="2171700" y="454539"/>
                </a:cubicBezTo>
              </a:path>
            </a:pathLst>
          </a:cu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8178800" y="4615278"/>
            <a:ext cx="1998133" cy="1171931"/>
          </a:xfrm>
          <a:custGeom>
            <a:avLst/>
            <a:gdLst>
              <a:gd name="connsiteX0" fmla="*/ 0 w 1498600"/>
              <a:gd name="connsiteY0" fmla="*/ 26574 h 1171931"/>
              <a:gd name="connsiteX1" fmla="*/ 228600 w 1498600"/>
              <a:gd name="connsiteY1" fmla="*/ 128174 h 1171931"/>
              <a:gd name="connsiteX2" fmla="*/ 381000 w 1498600"/>
              <a:gd name="connsiteY2" fmla="*/ 1029874 h 1171931"/>
              <a:gd name="connsiteX3" fmla="*/ 1498600 w 1498600"/>
              <a:gd name="connsiteY3" fmla="*/ 1156874 h 1171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8600" h="1171931">
                <a:moveTo>
                  <a:pt x="0" y="26574"/>
                </a:moveTo>
                <a:cubicBezTo>
                  <a:pt x="82550" y="-6235"/>
                  <a:pt x="165100" y="-39043"/>
                  <a:pt x="228600" y="128174"/>
                </a:cubicBezTo>
                <a:cubicBezTo>
                  <a:pt x="292100" y="295391"/>
                  <a:pt x="169333" y="858424"/>
                  <a:pt x="381000" y="1029874"/>
                </a:cubicBezTo>
                <a:cubicBezTo>
                  <a:pt x="592667" y="1201324"/>
                  <a:pt x="1045633" y="1179099"/>
                  <a:pt x="1498600" y="1156874"/>
                </a:cubicBezTo>
              </a:path>
            </a:pathLst>
          </a:cu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73335" y="4629152"/>
            <a:ext cx="1558807" cy="807635"/>
          </a:xfrm>
          <a:custGeom>
            <a:avLst/>
            <a:gdLst>
              <a:gd name="connsiteX0" fmla="*/ 1117600 w 1169105"/>
              <a:gd name="connsiteY0" fmla="*/ 0 h 807635"/>
              <a:gd name="connsiteX1" fmla="*/ 825500 w 1169105"/>
              <a:gd name="connsiteY1" fmla="*/ 203200 h 807635"/>
              <a:gd name="connsiteX2" fmla="*/ 1143000 w 1169105"/>
              <a:gd name="connsiteY2" fmla="*/ 723900 h 807635"/>
              <a:gd name="connsiteX3" fmla="*/ 0 w 1169105"/>
              <a:gd name="connsiteY3" fmla="*/ 800100 h 807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9105" h="807635">
                <a:moveTo>
                  <a:pt x="1117600" y="0"/>
                </a:moveTo>
                <a:cubicBezTo>
                  <a:pt x="969433" y="41275"/>
                  <a:pt x="821267" y="82550"/>
                  <a:pt x="825500" y="203200"/>
                </a:cubicBezTo>
                <a:cubicBezTo>
                  <a:pt x="829733" y="323850"/>
                  <a:pt x="1280583" y="624417"/>
                  <a:pt x="1143000" y="723900"/>
                </a:cubicBezTo>
                <a:cubicBezTo>
                  <a:pt x="1005417" y="823383"/>
                  <a:pt x="502708" y="811741"/>
                  <a:pt x="0" y="800100"/>
                </a:cubicBezTo>
              </a:path>
            </a:pathLst>
          </a:cu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318000" y="2133600"/>
            <a:ext cx="3403600" cy="2209800"/>
            <a:chOff x="3162300" y="1276350"/>
            <a:chExt cx="2552700" cy="2209800"/>
          </a:xfrm>
        </p:grpSpPr>
        <p:sp>
          <p:nvSpPr>
            <p:cNvPr id="5" name="Oval 4"/>
            <p:cNvSpPr/>
            <p:nvPr/>
          </p:nvSpPr>
          <p:spPr>
            <a:xfrm>
              <a:off x="3162300" y="1276350"/>
              <a:ext cx="2552700" cy="2209800"/>
            </a:xfrm>
            <a:prstGeom prst="ellips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78481" y="1550134"/>
              <a:ext cx="1735091" cy="163121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>
                  <a:ln w="11430"/>
                  <a:gradFill>
                    <a:gsLst>
                      <a:gs pos="0">
                        <a:srgbClr val="EA157A">
                          <a:tint val="70000"/>
                          <a:satMod val="245000"/>
                        </a:srgbClr>
                      </a:gs>
                      <a:gs pos="75000">
                        <a:srgbClr val="EA157A">
                          <a:tint val="90000"/>
                          <a:shade val="60000"/>
                          <a:satMod val="240000"/>
                        </a:srgbClr>
                      </a:gs>
                      <a:gs pos="100000">
                        <a:srgbClr val="EA157A">
                          <a:tint val="100000"/>
                          <a:shade val="50000"/>
                          <a:satMod val="240000"/>
                        </a:srgb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</a:rPr>
                <a:t>VỊ TRÍ</a:t>
              </a:r>
            </a:p>
            <a:p>
              <a:pPr algn="ctr"/>
              <a:r>
                <a:rPr lang="en-US" sz="2000" b="1">
                  <a:ln w="11430"/>
                  <a:gradFill>
                    <a:gsLst>
                      <a:gs pos="0">
                        <a:srgbClr val="EA157A">
                          <a:tint val="70000"/>
                          <a:satMod val="245000"/>
                        </a:srgbClr>
                      </a:gs>
                      <a:gs pos="75000">
                        <a:srgbClr val="EA157A">
                          <a:tint val="90000"/>
                          <a:shade val="60000"/>
                          <a:satMod val="240000"/>
                        </a:srgbClr>
                      </a:gs>
                      <a:gs pos="100000">
                        <a:srgbClr val="EA157A">
                          <a:tint val="100000"/>
                          <a:shade val="50000"/>
                          <a:satMod val="240000"/>
                        </a:srgb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</a:rPr>
                <a:t>TƯƠNG ĐỐI CỦA</a:t>
              </a:r>
            </a:p>
            <a:p>
              <a:pPr algn="ctr"/>
              <a:r>
                <a:rPr lang="en-US" sz="2000" b="1">
                  <a:ln w="11430"/>
                  <a:gradFill>
                    <a:gsLst>
                      <a:gs pos="0">
                        <a:srgbClr val="EA157A">
                          <a:tint val="70000"/>
                          <a:satMod val="245000"/>
                        </a:srgbClr>
                      </a:gs>
                      <a:gs pos="75000">
                        <a:srgbClr val="EA157A">
                          <a:tint val="90000"/>
                          <a:shade val="60000"/>
                          <a:satMod val="240000"/>
                        </a:srgbClr>
                      </a:gs>
                      <a:gs pos="100000">
                        <a:srgbClr val="EA157A">
                          <a:tint val="100000"/>
                          <a:shade val="50000"/>
                          <a:satMod val="240000"/>
                        </a:srgb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</a:rPr>
                <a:t>ĐƯỜNG THẲNG</a:t>
              </a:r>
            </a:p>
            <a:p>
              <a:pPr algn="ctr"/>
              <a:r>
                <a:rPr lang="en-US" sz="2000" b="1">
                  <a:ln w="11430"/>
                  <a:gradFill>
                    <a:gsLst>
                      <a:gs pos="0">
                        <a:srgbClr val="EA157A">
                          <a:tint val="70000"/>
                          <a:satMod val="245000"/>
                        </a:srgbClr>
                      </a:gs>
                      <a:gs pos="75000">
                        <a:srgbClr val="EA157A">
                          <a:tint val="90000"/>
                          <a:shade val="60000"/>
                          <a:satMod val="240000"/>
                        </a:srgbClr>
                      </a:gs>
                      <a:gs pos="100000">
                        <a:srgbClr val="EA157A">
                          <a:tint val="100000"/>
                          <a:shade val="50000"/>
                          <a:satMod val="240000"/>
                        </a:srgb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</a:rPr>
                <a:t>VÀ </a:t>
              </a:r>
            </a:p>
            <a:p>
              <a:pPr algn="ctr"/>
              <a:r>
                <a:rPr lang="en-US" sz="2000" b="1">
                  <a:ln w="11430"/>
                  <a:gradFill>
                    <a:gsLst>
                      <a:gs pos="0">
                        <a:srgbClr val="EA157A">
                          <a:tint val="70000"/>
                          <a:satMod val="245000"/>
                        </a:srgbClr>
                      </a:gs>
                      <a:gs pos="75000">
                        <a:srgbClr val="EA157A">
                          <a:tint val="90000"/>
                          <a:shade val="60000"/>
                          <a:satMod val="240000"/>
                        </a:srgbClr>
                      </a:gs>
                      <a:gs pos="100000">
                        <a:srgbClr val="EA157A">
                          <a:tint val="100000"/>
                          <a:shade val="50000"/>
                          <a:satMod val="240000"/>
                        </a:srgb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</a:rPr>
                <a:t>ĐƯỜNG TRÒN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349630" y="19304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imes New Roman"/>
              </a:rPr>
              <a:t>CẮ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349755" y="1019145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imes New Roman"/>
              </a:rPr>
              <a:t>2 ĐIỂM CHUN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708245" y="1536700"/>
            <a:ext cx="14818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prstClr val="black"/>
                </a:solidFill>
                <a:latin typeface="Times New Roman"/>
              </a:rPr>
              <a:t>a: </a:t>
            </a:r>
            <a:r>
              <a:rPr lang="en-US" b="1">
                <a:solidFill>
                  <a:srgbClr val="122DF6"/>
                </a:solidFill>
                <a:latin typeface="Times New Roman"/>
              </a:rPr>
              <a:t>Cát Tuyế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956802" y="2207329"/>
            <a:ext cx="787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prstClr val="black"/>
                </a:solidFill>
                <a:latin typeface="Times New Roman"/>
              </a:rPr>
              <a:t>d &lt; R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6299200" y="937729"/>
            <a:ext cx="2596379" cy="1172735"/>
            <a:chOff x="4724400" y="80477"/>
            <a:chExt cx="1947284" cy="1172735"/>
          </a:xfrm>
        </p:grpSpPr>
        <p:sp>
          <p:nvSpPr>
            <p:cNvPr id="2" name="Oval 1"/>
            <p:cNvSpPr/>
            <p:nvPr/>
          </p:nvSpPr>
          <p:spPr>
            <a:xfrm>
              <a:off x="5099050" y="80477"/>
              <a:ext cx="1143000" cy="1143000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4724400" y="968003"/>
              <a:ext cx="19472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5181600" y="651977"/>
              <a:ext cx="497354" cy="3160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670550" y="651977"/>
              <a:ext cx="0" cy="3160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535552" y="459542"/>
              <a:ext cx="2058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/>
                </a:rPr>
                <a:t>•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52060" y="760328"/>
              <a:ext cx="2058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/>
                </a:rPr>
                <a:t>•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12771" y="760328"/>
              <a:ext cx="2058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/>
                </a:rPr>
                <a:t>•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542871" y="760328"/>
              <a:ext cx="2058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/>
                </a:rPr>
                <a:t>•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49458" y="666750"/>
              <a:ext cx="249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A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611458" y="392728"/>
              <a:ext cx="249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O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514017" y="914658"/>
              <a:ext cx="249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H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087199" y="914658"/>
              <a:ext cx="2406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B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410886" y="635397"/>
              <a:ext cx="2070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a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653332" y="640713"/>
              <a:ext cx="215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d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28978" y="526305"/>
              <a:ext cx="2406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R</a:t>
              </a:r>
            </a:p>
          </p:txBody>
        </p:sp>
        <p:sp>
          <p:nvSpPr>
            <p:cNvPr id="43" name="Half Frame 42"/>
            <p:cNvSpPr/>
            <p:nvPr/>
          </p:nvSpPr>
          <p:spPr>
            <a:xfrm>
              <a:off x="5570220" y="843847"/>
              <a:ext cx="100330" cy="119576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8521804" y="2819400"/>
            <a:ext cx="2840465" cy="1143000"/>
            <a:chOff x="6391351" y="2038350"/>
            <a:chExt cx="2130349" cy="1143000"/>
          </a:xfrm>
        </p:grpSpPr>
        <p:sp>
          <p:nvSpPr>
            <p:cNvPr id="3" name="Oval 2"/>
            <p:cNvSpPr/>
            <p:nvPr/>
          </p:nvSpPr>
          <p:spPr>
            <a:xfrm>
              <a:off x="6883400" y="2038350"/>
              <a:ext cx="1143000" cy="1143000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6408121" y="2609850"/>
              <a:ext cx="21135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391351" y="2609850"/>
              <a:ext cx="2070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a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746183" y="2409795"/>
              <a:ext cx="2058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/>
                </a:rPr>
                <a:t>•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880377" y="2409795"/>
              <a:ext cx="2058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/>
                </a:rPr>
                <a:t>•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317683" y="2409795"/>
              <a:ext cx="2058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/>
                </a:rPr>
                <a:t>•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55537" y="2640628"/>
              <a:ext cx="5376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H </a:t>
              </a:r>
              <a:r>
                <a:rPr lang="en-US" sz="1600">
                  <a:solidFill>
                    <a:prstClr val="black"/>
                  </a:solidFill>
                  <a:latin typeface="Cambria Math"/>
                  <a:ea typeface="Cambria Math"/>
                </a:rPr>
                <a:t>≡ O</a:t>
              </a:r>
              <a:endParaRPr lang="en-US" sz="1600">
                <a:solidFill>
                  <a:prstClr val="black"/>
                </a:solidFill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74502" y="2271296"/>
              <a:ext cx="2491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A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017971" y="2271296"/>
              <a:ext cx="2406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prstClr val="black"/>
                  </a:solidFill>
                  <a:latin typeface="Times New Roman"/>
                </a:rPr>
                <a:t>B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026811" y="2447955"/>
              <a:ext cx="1721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Times New Roman"/>
                </a:rPr>
                <a:t>|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51275" y="2426732"/>
              <a:ext cx="1721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Times New Roman"/>
                </a:rPr>
                <a:t>|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741653" y="4286190"/>
            <a:ext cx="1268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imes New Roman"/>
              </a:rPr>
              <a:t>TIẾP XÚ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432802" y="4013200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imes New Roman"/>
              </a:rPr>
              <a:t>1 ĐIỂM CHUNG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961646" y="4692590"/>
            <a:ext cx="1686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prstClr val="black"/>
                </a:solidFill>
                <a:latin typeface="Times New Roman"/>
              </a:rPr>
              <a:t>a: Tiếp Tuyế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995513" y="5425197"/>
            <a:ext cx="787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prstClr val="black"/>
                </a:solidFill>
                <a:latin typeface="Times New Roman"/>
              </a:rPr>
              <a:t>d = R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00802" y="5118040"/>
            <a:ext cx="147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imes New Roman"/>
              </a:rPr>
              <a:t>C: </a:t>
            </a:r>
            <a:r>
              <a:rPr lang="en-US" b="1">
                <a:solidFill>
                  <a:srgbClr val="FF0000"/>
                </a:solidFill>
                <a:latin typeface="Times New Roman"/>
              </a:rPr>
              <a:t>Tiếp điểm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4267200" y="5715000"/>
            <a:ext cx="2641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endCxn id="4" idx="4"/>
          </p:cNvCxnSpPr>
          <p:nvPr/>
        </p:nvCxnSpPr>
        <p:spPr>
          <a:xfrm>
            <a:off x="5537200" y="5150306"/>
            <a:ext cx="0" cy="564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Half Frame 70"/>
          <p:cNvSpPr/>
          <p:nvPr/>
        </p:nvSpPr>
        <p:spPr>
          <a:xfrm>
            <a:off x="5384800" y="5607841"/>
            <a:ext cx="133773" cy="89839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435600" y="4940302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Times New Roman"/>
              </a:rPr>
              <a:t>O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588000" y="518160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Times New Roman"/>
              </a:rPr>
              <a:t>d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138958" y="5715002"/>
            <a:ext cx="647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Times New Roman"/>
              </a:rPr>
              <a:t>C </a:t>
            </a:r>
            <a:r>
              <a:rPr lang="en-US" sz="1400">
                <a:solidFill>
                  <a:prstClr val="black"/>
                </a:solidFill>
                <a:latin typeface="Cambria Math"/>
                <a:ea typeface="Cambria Math"/>
              </a:rPr>
              <a:t>≡ H</a:t>
            </a:r>
            <a:endParaRPr lang="en-US" sz="140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317201" y="5471365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Times New Roman"/>
              </a:rPr>
              <a:t>a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354244" y="5505243"/>
            <a:ext cx="274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122DF6"/>
                </a:solidFill>
                <a:latin typeface="Times New Roman"/>
              </a:rPr>
              <a:t>•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354244" y="4958685"/>
            <a:ext cx="274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122DF6"/>
                </a:solidFill>
                <a:latin typeface="Times New Roman"/>
              </a:rPr>
              <a:t>•</a:t>
            </a:r>
          </a:p>
        </p:txBody>
      </p:sp>
      <p:sp>
        <p:nvSpPr>
          <p:cNvPr id="79" name="Freeform 78"/>
          <p:cNvSpPr/>
          <p:nvPr/>
        </p:nvSpPr>
        <p:spPr>
          <a:xfrm>
            <a:off x="270933" y="3776926"/>
            <a:ext cx="1993328" cy="485248"/>
          </a:xfrm>
          <a:custGeom>
            <a:avLst/>
            <a:gdLst>
              <a:gd name="connsiteX0" fmla="*/ 1435100 w 1494996"/>
              <a:gd name="connsiteY0" fmla="*/ 1324 h 485248"/>
              <a:gd name="connsiteX1" fmla="*/ 1244600 w 1494996"/>
              <a:gd name="connsiteY1" fmla="*/ 64824 h 485248"/>
              <a:gd name="connsiteX2" fmla="*/ 1435100 w 1494996"/>
              <a:gd name="connsiteY2" fmla="*/ 420424 h 485248"/>
              <a:gd name="connsiteX3" fmla="*/ 0 w 1494996"/>
              <a:gd name="connsiteY3" fmla="*/ 483924 h 485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4996" h="485248">
                <a:moveTo>
                  <a:pt x="1435100" y="1324"/>
                </a:moveTo>
                <a:cubicBezTo>
                  <a:pt x="1339850" y="-1851"/>
                  <a:pt x="1244600" y="-5026"/>
                  <a:pt x="1244600" y="64824"/>
                </a:cubicBezTo>
                <a:cubicBezTo>
                  <a:pt x="1244600" y="134674"/>
                  <a:pt x="1642533" y="350574"/>
                  <a:pt x="1435100" y="420424"/>
                </a:cubicBezTo>
                <a:cubicBezTo>
                  <a:pt x="1227667" y="490274"/>
                  <a:pt x="613833" y="487099"/>
                  <a:pt x="0" y="483924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Freeform 79"/>
          <p:cNvSpPr/>
          <p:nvPr/>
        </p:nvSpPr>
        <p:spPr>
          <a:xfrm>
            <a:off x="914402" y="3059271"/>
            <a:ext cx="1332809" cy="708471"/>
          </a:xfrm>
          <a:custGeom>
            <a:avLst/>
            <a:gdLst>
              <a:gd name="connsiteX0" fmla="*/ 939800 w 999607"/>
              <a:gd name="connsiteY0" fmla="*/ 708471 h 708471"/>
              <a:gd name="connsiteX1" fmla="*/ 698500 w 999607"/>
              <a:gd name="connsiteY1" fmla="*/ 556071 h 708471"/>
              <a:gd name="connsiteX2" fmla="*/ 977900 w 999607"/>
              <a:gd name="connsiteY2" fmla="*/ 73471 h 708471"/>
              <a:gd name="connsiteX3" fmla="*/ 0 w 999607"/>
              <a:gd name="connsiteY3" fmla="*/ 9971 h 70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99607" h="708471">
                <a:moveTo>
                  <a:pt x="939800" y="708471"/>
                </a:moveTo>
                <a:cubicBezTo>
                  <a:pt x="815975" y="685187"/>
                  <a:pt x="692150" y="661904"/>
                  <a:pt x="698500" y="556071"/>
                </a:cubicBezTo>
                <a:cubicBezTo>
                  <a:pt x="704850" y="450238"/>
                  <a:pt x="1094317" y="164488"/>
                  <a:pt x="977900" y="73471"/>
                </a:cubicBezTo>
                <a:cubicBezTo>
                  <a:pt x="861483" y="-17546"/>
                  <a:pt x="430741" y="-3788"/>
                  <a:pt x="0" y="9971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161919" y="3506157"/>
            <a:ext cx="14051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/>
              </a:rPr>
              <a:t>KHÔNG</a:t>
            </a:r>
            <a:r>
              <a:rPr lang="en-US" b="1">
                <a:solidFill>
                  <a:prstClr val="black"/>
                </a:solidFill>
                <a:latin typeface="Times New Roman"/>
              </a:rPr>
              <a:t> </a:t>
            </a:r>
          </a:p>
          <a:p>
            <a:r>
              <a:rPr lang="en-US" b="1">
                <a:solidFill>
                  <a:prstClr val="black"/>
                </a:solidFill>
                <a:latin typeface="Times New Roman"/>
              </a:rPr>
              <a:t>CẮT NHAU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2" y="3949992"/>
            <a:ext cx="1710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>
                <a:solidFill>
                  <a:prstClr val="black"/>
                </a:solidFill>
                <a:latin typeface="Times New Roman"/>
              </a:rPr>
              <a:t>0 ĐIỂM CHUNG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982142" y="2724090"/>
            <a:ext cx="787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prstClr val="black"/>
                </a:solidFill>
                <a:latin typeface="Times New Roman"/>
              </a:rPr>
              <a:t>d &gt; R</a:t>
            </a:r>
          </a:p>
        </p:txBody>
      </p:sp>
      <p:sp>
        <p:nvSpPr>
          <p:cNvPr id="84" name="Oval 83"/>
          <p:cNvSpPr/>
          <p:nvPr/>
        </p:nvSpPr>
        <p:spPr>
          <a:xfrm>
            <a:off x="1931201" y="1129597"/>
            <a:ext cx="1524000" cy="1143000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1393908" y="2513194"/>
            <a:ext cx="2641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2693201" y="1707905"/>
            <a:ext cx="0" cy="80529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Half Frame 86"/>
          <p:cNvSpPr/>
          <p:nvPr/>
        </p:nvSpPr>
        <p:spPr>
          <a:xfrm>
            <a:off x="2540802" y="2417143"/>
            <a:ext cx="133773" cy="89839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591601" y="1497899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Times New Roman"/>
              </a:rPr>
              <a:t>O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2275688" y="198601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Times New Roman"/>
              </a:rPr>
              <a:t>d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2744002" y="2520249"/>
            <a:ext cx="348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mbria Math"/>
                <a:ea typeface="Cambria Math"/>
              </a:rPr>
              <a:t> H</a:t>
            </a:r>
            <a:endParaRPr lang="en-US" sz="140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320800" y="220980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Times New Roman"/>
              </a:rPr>
              <a:t>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510245" y="2297370"/>
            <a:ext cx="274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122DF6"/>
                </a:solidFill>
                <a:latin typeface="Times New Roman"/>
              </a:rPr>
              <a:t>•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2510245" y="1516282"/>
            <a:ext cx="274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122DF6"/>
                </a:solidFill>
                <a:latin typeface="Times New Roman"/>
              </a:rPr>
              <a:t>•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693202" y="1809479"/>
            <a:ext cx="336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mbria Math"/>
                <a:ea typeface="Cambria Math"/>
              </a:rPr>
              <a:t> R</a:t>
            </a:r>
            <a:endParaRPr lang="en-US" sz="1400">
              <a:solidFill>
                <a:prstClr val="black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57837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" grpId="0" animBg="1"/>
      <p:bldP spid="8" grpId="0" animBg="1"/>
      <p:bldP spid="9" grpId="0" animBg="1"/>
      <p:bldP spid="11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2" grpId="0"/>
      <p:bldP spid="23" grpId="0"/>
      <p:bldP spid="41" grpId="0"/>
      <p:bldP spid="42" grpId="0"/>
      <p:bldP spid="57" grpId="0"/>
      <p:bldP spid="60" grpId="0"/>
      <p:bldP spid="61" grpId="0"/>
      <p:bldP spid="62" grpId="0"/>
      <p:bldP spid="63" grpId="0"/>
      <p:bldP spid="79" grpId="0" animBg="1"/>
      <p:bldP spid="80" grpId="0" animBg="1"/>
      <p:bldP spid="81" grpId="0"/>
      <p:bldP spid="82" grpId="0"/>
      <p:bldP spid="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1967753" y="2096130"/>
            <a:ext cx="869981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3200400"/>
            <a:ext cx="10134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7,18,19/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/109,110</a:t>
            </a:r>
          </a:p>
          <a:p>
            <a:pPr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o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?1/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/110</a:t>
            </a:r>
          </a:p>
          <a:p>
            <a:pPr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47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743248"/>
            <a:ext cx="11830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 typeface="Arial" charset="0"/>
              <a:buNone/>
            </a:pP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1)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Nêu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các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vị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rí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ương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ối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của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iểm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M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ối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với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ường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ròn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(O ; R) ?</a:t>
            </a:r>
            <a:endParaRPr lang="en-US" altLang="en-US" sz="2400" b="1" dirty="0">
              <a:solidFill>
                <a:srgbClr val="7D5008"/>
              </a:solidFill>
              <a:latin typeface="Times New Roman" pitchFamily="18" charset="0"/>
              <a:cs typeface="Calibri" pitchFamily="34" charset="0"/>
            </a:endParaRPr>
          </a:p>
        </p:txBody>
      </p:sp>
      <p:sp>
        <p:nvSpPr>
          <p:cNvPr id="4099" name="Text Box 10"/>
          <p:cNvSpPr txBox="1">
            <a:spLocks noChangeArrowheads="1"/>
          </p:cNvSpPr>
          <p:nvPr/>
        </p:nvSpPr>
        <p:spPr bwMode="auto">
          <a:xfrm>
            <a:off x="1879601" y="3281363"/>
            <a:ext cx="641351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939800" y="6275389"/>
            <a:ext cx="755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20651" y="69851"/>
            <a:ext cx="11997267" cy="587375"/>
            <a:chOff x="90153" y="5981"/>
            <a:chExt cx="9053847" cy="748752"/>
          </a:xfrm>
        </p:grpSpPr>
        <p:sp>
          <p:nvSpPr>
            <p:cNvPr id="4" name="TextBox 3"/>
            <p:cNvSpPr txBox="1"/>
            <p:nvPr/>
          </p:nvSpPr>
          <p:spPr>
            <a:xfrm>
              <a:off x="911846" y="5981"/>
              <a:ext cx="7162800" cy="7454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chemeClr val="accent2">
                      <a:lumMod val="50000"/>
                    </a:schemeClr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IỂM TRA KIẾN THỨC CŨ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90153" y="52526"/>
              <a:ext cx="9053847" cy="702207"/>
            </a:xfrm>
            <a:prstGeom prst="roundRect">
              <a:avLst/>
            </a:prstGeom>
            <a:noFill/>
            <a:ln w="63500" cmpd="thickThin">
              <a:solidFill>
                <a:srgbClr val="FFC000">
                  <a:alpha val="9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2982" y="4499910"/>
            <a:ext cx="1225973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2)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ối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với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mỗi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vị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rí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ương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ối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,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hãy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ìm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hệ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hức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giữa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khoảng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cách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ừ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iểm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M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ến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đường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</a:t>
            </a:r>
            <a:r>
              <a:rPr lang="en-US" altLang="en-US" sz="2400" b="1" dirty="0" err="1">
                <a:solidFill>
                  <a:srgbClr val="7D5008"/>
                </a:solidFill>
                <a:latin typeface="Arial" charset="0"/>
                <a:cs typeface="Calibri" pitchFamily="34" charset="0"/>
              </a:rPr>
              <a:t>tròn</a:t>
            </a:r>
            <a:r>
              <a:rPr lang="en-US" altLang="en-US" sz="2400" b="1" dirty="0">
                <a:solidFill>
                  <a:srgbClr val="7D5008"/>
                </a:solidFill>
                <a:latin typeface="Arial" charset="0"/>
                <a:cs typeface="Calibri" pitchFamily="34" charset="0"/>
              </a:rPr>
              <a:t> (O ; R) ?</a:t>
            </a:r>
            <a:endParaRPr lang="en-US" altLang="en-US" sz="2400" b="1" dirty="0">
              <a:solidFill>
                <a:srgbClr val="7D5008"/>
              </a:solidFill>
              <a:latin typeface="Times New Roman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800" y="1352551"/>
            <a:ext cx="12160251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Có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ba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vị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trí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tương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đối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điểm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M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đối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đường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charset="0"/>
                <a:cs typeface="Arial" charset="0"/>
              </a:rPr>
              <a:t>tròn</a:t>
            </a:r>
            <a:r>
              <a:rPr lang="en-US" alt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 (O ; R):</a:t>
            </a:r>
          </a:p>
        </p:txBody>
      </p:sp>
      <p:sp>
        <p:nvSpPr>
          <p:cNvPr id="4113" name="TextBox 18"/>
          <p:cNvSpPr txBox="1">
            <a:spLocks noChangeArrowheads="1"/>
          </p:cNvSpPr>
          <p:nvPr/>
        </p:nvSpPr>
        <p:spPr bwMode="auto">
          <a:xfrm>
            <a:off x="11620501" y="6581776"/>
            <a:ext cx="438151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>
                <a:latin typeface="Arial" charset="0"/>
                <a:cs typeface="Arial" charset="0"/>
              </a:rPr>
              <a:t>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8501" y="2037697"/>
            <a:ext cx="23622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89177" y="2085321"/>
            <a:ext cx="2363787" cy="236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23116" y="1978025"/>
            <a:ext cx="23622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127313" y="5486400"/>
            <a:ext cx="8495803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</a:rPr>
              <a:t>Điểm</a:t>
            </a:r>
            <a:r>
              <a:rPr lang="en-US" sz="2400" b="1" dirty="0">
                <a:solidFill>
                  <a:schemeClr val="tx1"/>
                </a:solidFill>
              </a:rPr>
              <a:t>  M </a:t>
            </a:r>
            <a:r>
              <a:rPr lang="en-US" sz="2400" b="1" dirty="0" err="1">
                <a:solidFill>
                  <a:schemeClr val="tx1"/>
                </a:solidFill>
              </a:rPr>
              <a:t>nằm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rên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đườ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ròn</a:t>
            </a:r>
            <a:r>
              <a:rPr lang="en-US" sz="2400" b="1" dirty="0">
                <a:solidFill>
                  <a:schemeClr val="tx1"/>
                </a:solidFill>
              </a:rPr>
              <a:t> (O;R)↔OM=R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9596" y="6387377"/>
            <a:ext cx="8573519" cy="3887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</a:rPr>
              <a:t>Điểm</a:t>
            </a:r>
            <a:r>
              <a:rPr lang="en-US" sz="2400" b="1" dirty="0">
                <a:solidFill>
                  <a:schemeClr val="tx1"/>
                </a:solidFill>
              </a:rPr>
              <a:t>  M </a:t>
            </a:r>
            <a:r>
              <a:rPr lang="en-US" sz="2400" b="1" dirty="0" err="1">
                <a:solidFill>
                  <a:schemeClr val="tx1"/>
                </a:solidFill>
              </a:rPr>
              <a:t>nằm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ngoài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đườ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ròn</a:t>
            </a:r>
            <a:r>
              <a:rPr lang="en-US" sz="2400" b="1" dirty="0">
                <a:solidFill>
                  <a:schemeClr val="tx1"/>
                </a:solidFill>
              </a:rPr>
              <a:t> (O;R)↔OM&gt;R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9877" y="5911883"/>
            <a:ext cx="8533239" cy="4018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-2420684" y="5911883"/>
            <a:ext cx="9883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                                                      </a:t>
            </a:r>
            <a:r>
              <a:rPr lang="en-US" sz="2400" b="1" dirty="0" err="1"/>
              <a:t>Điểm</a:t>
            </a:r>
            <a:r>
              <a:rPr lang="en-US" sz="2400" b="1" dirty="0"/>
              <a:t>  M </a:t>
            </a:r>
            <a:r>
              <a:rPr lang="en-US" sz="2400" b="1" dirty="0" err="1"/>
              <a:t>nằm</a:t>
            </a:r>
            <a:r>
              <a:rPr lang="en-US" sz="2400" b="1" dirty="0"/>
              <a:t> </a:t>
            </a:r>
            <a:r>
              <a:rPr lang="en-US" sz="2400" b="1" dirty="0" err="1"/>
              <a:t>trong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tròn</a:t>
            </a:r>
            <a:r>
              <a:rPr lang="en-US" sz="2400" b="1" dirty="0"/>
              <a:t> (O;R)↔OM&lt;R</a:t>
            </a:r>
          </a:p>
        </p:txBody>
      </p:sp>
    </p:spTree>
    <p:extLst>
      <p:ext uri="{BB962C8B-B14F-4D97-AF65-F5344CB8AC3E}">
        <p14:creationId xmlns:p14="http://schemas.microsoft.com/office/powerpoint/2010/main" val="335324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16" grpId="0"/>
      <p:bldP spid="5" grpId="0"/>
      <p:bldP spid="26" grpId="0" animBg="1"/>
      <p:bldP spid="27" grpId="0" animBg="1"/>
      <p:bldP spid="28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2057400"/>
            <a:ext cx="10972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8"/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5400" y="2967207"/>
            <a:ext cx="9753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TIẾT 23: </a:t>
            </a:r>
            <a:r>
              <a:rPr lang="vi-VN" sz="40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§</a:t>
            </a:r>
            <a:r>
              <a:rPr lang="en-US" sz="40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4</a:t>
            </a:r>
            <a:r>
              <a:rPr lang="vi-VN" sz="40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kern="1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VỊ TRÍ TƯƠNG ĐỐI CỦA ĐƯỜNG THẲNG VÀ ĐƯỜNG TRÒN</a:t>
            </a:r>
            <a:endParaRPr lang="en-US" sz="4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7432062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711200" y="2438400"/>
            <a:ext cx="2336800" cy="1752600"/>
          </a:xfrm>
          <a:prstGeom prst="ellipse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64000">
                <a:srgbClr val="FF0300"/>
              </a:gs>
              <a:gs pos="99000">
                <a:srgbClr val="4D0808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5181600" y="2178050"/>
            <a:ext cx="2082800" cy="1562100"/>
          </a:xfrm>
          <a:prstGeom prst="ellipse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85000">
                <a:srgbClr val="FF03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9753600" y="1866900"/>
            <a:ext cx="1879600" cy="1409700"/>
          </a:xfrm>
          <a:prstGeom prst="ellipse">
            <a:avLst/>
          </a:prstGeom>
          <a:gradFill>
            <a:gsLst>
              <a:gs pos="0">
                <a:srgbClr val="FFF200"/>
              </a:gs>
              <a:gs pos="76000">
                <a:srgbClr val="FF7A00"/>
              </a:gs>
              <a:gs pos="99000">
                <a:srgbClr val="FF03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3733800"/>
            <a:ext cx="12192000" cy="226695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3544" y="1947219"/>
            <a:ext cx="2872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/>
              </a:rPr>
              <a:t>Cắt đường chân trời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934082" y="1405237"/>
            <a:ext cx="3427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/>
              </a:rPr>
              <a:t>tiếp xúc đường chân trời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489230" y="989738"/>
            <a:ext cx="2316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/>
              </a:rPr>
              <a:t>không cắt </a:t>
            </a:r>
          </a:p>
          <a:p>
            <a:pPr algn="ctr"/>
            <a:r>
              <a:rPr lang="en-US" sz="2400" b="1">
                <a:solidFill>
                  <a:srgbClr val="FF0000"/>
                </a:solidFill>
                <a:latin typeface="Times New Roman"/>
              </a:rPr>
              <a:t>đường chân trời</a:t>
            </a:r>
          </a:p>
        </p:txBody>
      </p:sp>
      <p:sp>
        <p:nvSpPr>
          <p:cNvPr id="10" name="Oval 9"/>
          <p:cNvSpPr/>
          <p:nvPr/>
        </p:nvSpPr>
        <p:spPr>
          <a:xfrm>
            <a:off x="711200" y="2438400"/>
            <a:ext cx="2336800" cy="1752600"/>
          </a:xfrm>
          <a:prstGeom prst="ellipse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3748314"/>
            <a:ext cx="1219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572000" y="3991428"/>
            <a:ext cx="7315200" cy="1371600"/>
            <a:chOff x="3429000" y="3134178"/>
            <a:chExt cx="5486400" cy="1371600"/>
          </a:xfrm>
        </p:grpSpPr>
        <p:sp>
          <p:nvSpPr>
            <p:cNvPr id="5" name="Cloud Callout 4"/>
            <p:cNvSpPr/>
            <p:nvPr/>
          </p:nvSpPr>
          <p:spPr>
            <a:xfrm>
              <a:off x="3429000" y="3134178"/>
              <a:ext cx="5486400" cy="1371600"/>
            </a:xfrm>
            <a:prstGeom prst="cloudCallout">
              <a:avLst>
                <a:gd name="adj1" fmla="val 46498"/>
                <a:gd name="adj2" fmla="val 72900"/>
              </a:avLst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86201" y="3398157"/>
              <a:ext cx="48387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b="1">
                  <a:solidFill>
                    <a:prstClr val="black"/>
                  </a:solidFill>
                  <a:latin typeface="Times New Roman"/>
                </a:rPr>
                <a:t>Hãy cho biết từng hình một, giữa đường thẳng và đường tròn có mấy điểm chung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35475" y="3421169"/>
            <a:ext cx="328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122DF6"/>
                </a:solidFill>
                <a:latin typeface="Times New Roman"/>
              </a:rPr>
              <a:t>•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6827" y="3435683"/>
            <a:ext cx="328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122DF6"/>
                </a:solidFill>
                <a:latin typeface="Times New Roman"/>
              </a:rPr>
              <a:t>•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19168" y="3447188"/>
            <a:ext cx="328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122DF6"/>
                </a:solidFill>
                <a:latin typeface="Times New Roman"/>
              </a:rPr>
              <a:t>•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5518" y="4409295"/>
            <a:ext cx="2157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122DF6"/>
                </a:solidFill>
                <a:latin typeface="Times New Roman"/>
              </a:rPr>
              <a:t>Có 02 điểm chu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799818" y="4409295"/>
            <a:ext cx="2157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122DF6"/>
                </a:solidFill>
                <a:latin typeface="Times New Roman"/>
              </a:rPr>
              <a:t>Có 01 điểm chu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807547" y="3309489"/>
            <a:ext cx="1651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122DF6"/>
                </a:solidFill>
                <a:latin typeface="Times New Roman"/>
              </a:rPr>
              <a:t>0 điểm chung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03200" y="4114800"/>
            <a:ext cx="7315200" cy="1371600"/>
            <a:chOff x="3429000" y="3077028"/>
            <a:chExt cx="5486400" cy="1371600"/>
          </a:xfrm>
        </p:grpSpPr>
        <p:sp>
          <p:nvSpPr>
            <p:cNvPr id="31" name="Cloud Callout 30"/>
            <p:cNvSpPr/>
            <p:nvPr/>
          </p:nvSpPr>
          <p:spPr>
            <a:xfrm>
              <a:off x="3429000" y="3077028"/>
              <a:ext cx="5486400" cy="1371600"/>
            </a:xfrm>
            <a:prstGeom prst="cloudCallout">
              <a:avLst>
                <a:gd name="adj1" fmla="val -29957"/>
                <a:gd name="adj2" fmla="val 67609"/>
              </a:avLst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886201" y="3398157"/>
              <a:ext cx="48387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b="1">
                  <a:solidFill>
                    <a:prstClr val="black"/>
                  </a:solidFill>
                  <a:latin typeface="Times New Roman"/>
                </a:rPr>
                <a:t>Giữa đường thẳng và đường tròn có thể có 03 điểm chung trở lên không?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361568" y="3825282"/>
            <a:ext cx="7315200" cy="1703892"/>
            <a:chOff x="3429000" y="3077028"/>
            <a:chExt cx="5486400" cy="1371600"/>
          </a:xfrm>
        </p:grpSpPr>
        <p:sp>
          <p:nvSpPr>
            <p:cNvPr id="34" name="Cloud Callout 33"/>
            <p:cNvSpPr/>
            <p:nvPr/>
          </p:nvSpPr>
          <p:spPr>
            <a:xfrm>
              <a:off x="3429000" y="3077028"/>
              <a:ext cx="5486400" cy="1371600"/>
            </a:xfrm>
            <a:prstGeom prst="cloudCallout">
              <a:avLst>
                <a:gd name="adj1" fmla="val -29957"/>
                <a:gd name="adj2" fmla="val 67609"/>
              </a:avLst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886201" y="3310286"/>
              <a:ext cx="4838700" cy="8175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b="1">
                  <a:solidFill>
                    <a:prstClr val="black"/>
                  </a:solidFill>
                  <a:latin typeface="Times New Roman"/>
                </a:rPr>
                <a:t>Giả sử đường thẳng và đường tròn có 03 </a:t>
              </a:r>
            </a:p>
            <a:p>
              <a:pPr algn="l"/>
              <a:r>
                <a:rPr lang="en-US" sz="2000" b="1">
                  <a:solidFill>
                    <a:prstClr val="black"/>
                  </a:solidFill>
                  <a:latin typeface="Times New Roman"/>
                </a:rPr>
                <a:t>điểm chung nghĩa là đường tròn đi qua 03 </a:t>
              </a:r>
            </a:p>
            <a:p>
              <a:pPr algn="l"/>
              <a:r>
                <a:rPr lang="en-US" sz="2000" b="1">
                  <a:solidFill>
                    <a:prstClr val="black"/>
                  </a:solidFill>
                  <a:latin typeface="Times New Roman"/>
                </a:rPr>
                <a:t>điểm thẳng hàng =&gt; vô l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883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50"/>
                            </p:stCondLst>
                            <p:childTnLst>
                              <p:par>
                                <p:cTn id="4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4" grpId="0" animBg="1"/>
      <p:bldP spid="25" grpId="0" animBg="1"/>
      <p:bldP spid="11" grpId="0"/>
      <p:bldP spid="28" grpId="0"/>
      <p:bldP spid="29" grpId="0"/>
      <p:bldP spid="10" grpId="0" animBg="1"/>
      <p:bldP spid="12" grpId="0"/>
      <p:bldP spid="17" grpId="0"/>
      <p:bldP spid="18" grpId="0"/>
      <p:bldP spid="13" grpId="0"/>
      <p:bldP spid="13" grpId="1"/>
      <p:bldP spid="20" grpId="0"/>
      <p:bldP spid="20" grpId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39" y="2133600"/>
            <a:ext cx="5958840" cy="4724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8669" y="2133600"/>
            <a:ext cx="5923811" cy="47244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6096000" y="0"/>
            <a:ext cx="0" cy="6858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5"/>
            <a:ext cx="12192000" cy="1200329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 VÀ ĐƯỜNG TRÒN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6400800" y="4495824"/>
            <a:ext cx="5638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v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rí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Mặ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rờ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so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hâ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rờ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h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ả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b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v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rí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endParaRPr lang="en-US" sz="32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75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4038600" y="304800"/>
            <a:ext cx="7620000" cy="3380492"/>
            <a:chOff x="5823076" y="454240"/>
            <a:chExt cx="5441802" cy="338049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-1291" t="4685" r="68645" b="-4685"/>
            <a:stretch/>
          </p:blipFill>
          <p:spPr>
            <a:xfrm>
              <a:off x="5823076" y="835240"/>
              <a:ext cx="1850213" cy="2999492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635510" y="454240"/>
              <a:ext cx="3629368" cy="2838030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Ba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ị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í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ương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ối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ường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ẳng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ường</a:t>
              </a:r>
              <a:r>
                <a:rPr lang="en-US" sz="40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òn</a:t>
              </a:r>
              <a:endParaRPr lang="en-US" sz="40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4114816" y="3810010"/>
            <a:ext cx="7696201" cy="2622047"/>
            <a:chOff x="5474571" y="3785683"/>
            <a:chExt cx="6053613" cy="262204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775103" y="4097236"/>
              <a:ext cx="4753081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Hệ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ức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giữa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hoảng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ách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âm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đường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òn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đến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đường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ẳng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bán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ính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đường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òn</a:t>
              </a:r>
              <a:r>
                <a:rPr lang="en-US" sz="40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đó</a:t>
              </a:r>
              <a:endParaRPr lang="en-US" sz="40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381000" y="2590800"/>
            <a:ext cx="3810000" cy="1957088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ư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ố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n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949320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2"/>
            <a:ext cx="12192000" cy="101566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276601" y="1524006"/>
            <a:ext cx="1296707" cy="1276531"/>
            <a:chOff x="2208" y="1344"/>
            <a:chExt cx="1048" cy="900"/>
          </a:xfrm>
        </p:grpSpPr>
        <p:sp>
          <p:nvSpPr>
            <p:cNvPr id="8" name="Text Box 41" descr="5%"/>
            <p:cNvSpPr txBox="1">
              <a:spLocks noChangeArrowheads="1"/>
            </p:cNvSpPr>
            <p:nvPr/>
          </p:nvSpPr>
          <p:spPr bwMode="auto">
            <a:xfrm>
              <a:off x="2257" y="1344"/>
              <a:ext cx="432" cy="3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Text Box 42" descr="5%"/>
            <p:cNvSpPr txBox="1">
              <a:spLocks noChangeArrowheads="1"/>
            </p:cNvSpPr>
            <p:nvPr/>
          </p:nvSpPr>
          <p:spPr bwMode="auto">
            <a:xfrm>
              <a:off x="2208" y="1919"/>
              <a:ext cx="672" cy="3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pic>
          <p:nvPicPr>
            <p:cNvPr id="10" name="Picture 43" descr="237">
              <a:hlinkClick r:id="rId2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3" y="1632"/>
              <a:ext cx="36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 Box 44" descr="5%"/>
            <p:cNvSpPr txBox="1">
              <a:spLocks noChangeArrowheads="1"/>
            </p:cNvSpPr>
            <p:nvPr/>
          </p:nvSpPr>
          <p:spPr bwMode="auto">
            <a:xfrm>
              <a:off x="2625" y="1564"/>
              <a:ext cx="631" cy="58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</a:rPr>
                <a:t>1:</a:t>
              </a:r>
            </a:p>
          </p:txBody>
        </p:sp>
      </p:grpSp>
      <p:pic>
        <p:nvPicPr>
          <p:cNvPr id="12" name="Picture 38" descr="237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7940" y="1828800"/>
            <a:ext cx="506413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038600" y="1795017"/>
            <a:ext cx="8001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Cho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86551" y="3408402"/>
            <a:ext cx="2971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30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4038600"/>
            <a:ext cx="7924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36315" y="2032342"/>
            <a:ext cx="7903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ề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990602"/>
            <a:ext cx="944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6"/>
          <p:cNvSpPr>
            <a:spLocks noChangeAspect="1" noChangeArrowheads="1" noTextEdit="1"/>
          </p:cNvSpPr>
          <p:nvPr/>
        </p:nvSpPr>
        <p:spPr bwMode="auto">
          <a:xfrm>
            <a:off x="966787" y="2798763"/>
            <a:ext cx="2346325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28"/>
          <p:cNvSpPr>
            <a:spLocks noChangeArrowheads="1"/>
          </p:cNvSpPr>
          <p:nvPr/>
        </p:nvSpPr>
        <p:spPr bwMode="auto">
          <a:xfrm>
            <a:off x="990600" y="3352800"/>
            <a:ext cx="1737360" cy="173736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Oval 30"/>
          <p:cNvSpPr>
            <a:spLocks noChangeArrowheads="1"/>
          </p:cNvSpPr>
          <p:nvPr/>
        </p:nvSpPr>
        <p:spPr bwMode="auto">
          <a:xfrm>
            <a:off x="1830404" y="4210050"/>
            <a:ext cx="73025" cy="71438"/>
          </a:xfrm>
          <a:prstGeom prst="ellipse">
            <a:avLst/>
          </a:prstGeom>
          <a:solidFill>
            <a:srgbClr val="D12B0F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1585912" y="3810000"/>
            <a:ext cx="2388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8" name="Oval 135"/>
          <p:cNvSpPr>
            <a:spLocks noChangeArrowheads="1"/>
          </p:cNvSpPr>
          <p:nvPr/>
        </p:nvSpPr>
        <p:spPr bwMode="auto">
          <a:xfrm flipH="1">
            <a:off x="2703512" y="4191000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Oval 136"/>
          <p:cNvSpPr>
            <a:spLocks noChangeArrowheads="1"/>
          </p:cNvSpPr>
          <p:nvPr/>
        </p:nvSpPr>
        <p:spPr bwMode="auto">
          <a:xfrm flipV="1">
            <a:off x="1981200" y="5029200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Oval 137"/>
          <p:cNvSpPr>
            <a:spLocks noChangeArrowheads="1"/>
          </p:cNvSpPr>
          <p:nvPr/>
        </p:nvSpPr>
        <p:spPr bwMode="auto">
          <a:xfrm flipV="1">
            <a:off x="1981200" y="3352800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2667009"/>
            <a:ext cx="1830728" cy="31402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7341E-7 L -0.05 0.00439 " pathEditMode="relative" rAng="0" ptsTypes="AA">
                                      <p:cBhvr>
                                        <p:cTn id="35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0.00439 L -0.10625 0.00439 " pathEditMode="relative" rAng="0" ptsTypes="AA">
                                      <p:cBhvr>
                                        <p:cTn id="53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75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250"/>
                            </p:stCondLst>
                            <p:childTnLst>
                              <p:par>
                                <p:cTn id="62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625 0.00439 L -0.23125 0.00439 " pathEditMode="relative" rAng="0" ptsTypes="AA">
                                      <p:cBhvr>
                                        <p:cTn id="82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6" grpId="0"/>
      <p:bldP spid="17" grpId="0"/>
      <p:bldP spid="19" grpId="0"/>
      <p:bldP spid="20" grpId="0"/>
      <p:bldP spid="21" grpId="0" animBg="1"/>
      <p:bldP spid="22" grpId="0" animBg="1"/>
      <p:bldP spid="23" grpId="0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17" y="3886200"/>
            <a:ext cx="1372855" cy="365760"/>
          </a:xfrm>
          <a:prstGeom prst="rect">
            <a:avLst/>
          </a:prstGeom>
        </p:spPr>
      </p:pic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2"/>
            <a:ext cx="12192000" cy="101566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744" y="3886200"/>
            <a:ext cx="2698469" cy="457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914405"/>
            <a:ext cx="662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a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Đường nối Thẳng 4">
            <a:extLst>
              <a:ext uri="{FF2B5EF4-FFF2-40B4-BE49-F238E27FC236}">
                <a16:creationId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 rot="16200000" flipH="1">
            <a:off x="3810001" y="3962398"/>
            <a:ext cx="5791200" cy="3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1884407"/>
            <a:ext cx="6781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25465"/>
              </p:ext>
            </p:extLst>
          </p:nvPr>
        </p:nvGraphicFramePr>
        <p:xfrm>
          <a:off x="406400" y="4714458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5" imgW="1803240" imgH="330120" progId="Equation.DSMT4">
                  <p:embed/>
                </p:oleObj>
              </mc:Choice>
              <mc:Fallback>
                <p:oleObj name="Equation" r:id="rId5" imgW="1803240" imgH="330120" progId="Equation.DSMT4">
                  <p:embed/>
                  <p:pic>
                    <p:nvPicPr>
                      <p:cNvPr id="0" name="Picture 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14458"/>
                        <a:ext cx="180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79845"/>
              </p:ext>
            </p:extLst>
          </p:nvPr>
        </p:nvGraphicFramePr>
        <p:xfrm>
          <a:off x="3708400" y="4648200"/>
          <a:ext cx="124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7" imgW="1244600" imgH="330200" progId="Equation.DSMT4">
                  <p:embed/>
                </p:oleObj>
              </mc:Choice>
              <mc:Fallback>
                <p:oleObj name="Equation" r:id="rId7" imgW="1244600" imgH="330200" progId="Equation.DSMT4">
                  <p:embed/>
                  <p:pic>
                    <p:nvPicPr>
                      <p:cNvPr id="0" name="Picture 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648200"/>
                        <a:ext cx="1244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73762"/>
              </p:ext>
            </p:extLst>
          </p:nvPr>
        </p:nvGraphicFramePr>
        <p:xfrm>
          <a:off x="2857503" y="50419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9" imgW="3619500" imgH="520700" progId="Equation.DSMT4">
                  <p:embed/>
                </p:oleObj>
              </mc:Choice>
              <mc:Fallback>
                <p:oleObj name="Equation" r:id="rId9" imgW="3619500" imgH="520700" progId="Equation.DSMT4">
                  <p:embed/>
                  <p:pic>
                    <p:nvPicPr>
                      <p:cNvPr id="0" name="Picture 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3" y="5041900"/>
                        <a:ext cx="3619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0" y="5537561"/>
            <a:ext cx="6400800" cy="1015663"/>
            <a:chOff x="0" y="5537537"/>
            <a:chExt cx="6400800" cy="1015663"/>
          </a:xfrm>
        </p:grpSpPr>
        <p:sp>
          <p:nvSpPr>
            <p:cNvPr id="33" name="TextBox 32"/>
            <p:cNvSpPr txBox="1"/>
            <p:nvPr/>
          </p:nvSpPr>
          <p:spPr>
            <a:xfrm>
              <a:off x="0" y="5537537"/>
              <a:ext cx="64008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t</a:t>
              </a:r>
              <a:r>
                <a:rPr lang="en-US" sz="3000" b="1" i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3000" b="1" i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244688"/>
                </p:ext>
              </p:extLst>
            </p:nvPr>
          </p:nvGraphicFramePr>
          <p:xfrm>
            <a:off x="2349500" y="57150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" name="Equation" r:id="rId11" imgW="241195" imgH="241195" progId="Equation.DSMT4">
                    <p:embed/>
                  </p:oleObj>
                </mc:Choice>
                <mc:Fallback>
                  <p:oleObj name="Equation" r:id="rId11" imgW="241195" imgH="241195" progId="Equation.DSMT4">
                    <p:embed/>
                    <p:pic>
                      <p:nvPicPr>
                        <p:cNvPr id="0" name="Picture 9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0" y="57150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261424"/>
                </p:ext>
              </p:extLst>
            </p:nvPr>
          </p:nvGraphicFramePr>
          <p:xfrm>
            <a:off x="1790700" y="61341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" name="Equation" r:id="rId13" imgW="571252" imgH="418918" progId="Equation.DSMT4">
                    <p:embed/>
                  </p:oleObj>
                </mc:Choice>
                <mc:Fallback>
                  <p:oleObj name="Equation" r:id="rId13" imgW="571252" imgH="418918" progId="Equation.DSMT4">
                    <p:embed/>
                    <p:pic>
                      <p:nvPicPr>
                        <p:cNvPr id="0" name="Picture 9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61341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6858000" y="889344"/>
            <a:ext cx="518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/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108: </a:t>
            </a:r>
            <a:r>
              <a:rPr lang="en-US" sz="30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000" dirty="0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0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000" dirty="0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6934200" y="1828806"/>
            <a:ext cx="5410200" cy="1015663"/>
            <a:chOff x="6934200" y="1828800"/>
            <a:chExt cx="5410200" cy="1015663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418130"/>
                </p:ext>
              </p:extLst>
            </p:nvPr>
          </p:nvGraphicFramePr>
          <p:xfrm>
            <a:off x="7162800" y="2489200"/>
            <a:ext cx="3695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" name="Equation" r:id="rId15" imgW="3695700" imgH="330200" progId="Equation.DSMT4">
                    <p:embed/>
                  </p:oleObj>
                </mc:Choice>
                <mc:Fallback>
                  <p:oleObj name="Equation" r:id="rId15" imgW="3695700" imgH="330200" progId="Equation.DSMT4">
                    <p:embed/>
                    <p:pic>
                      <p:nvPicPr>
                        <p:cNvPr id="0" name="Picture 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2489200"/>
                          <a:ext cx="3695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6934200" y="1828800"/>
              <a:ext cx="54102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charset="0"/>
                <a:buChar char="•"/>
              </a:pP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01061"/>
                </p:ext>
              </p:extLst>
            </p:nvPr>
          </p:nvGraphicFramePr>
          <p:xfrm>
            <a:off x="8077200" y="1981200"/>
            <a:ext cx="1054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" name="Equation" r:id="rId17" imgW="1054100" imgH="330200" progId="Equation.DSMT4">
                    <p:embed/>
                  </p:oleObj>
                </mc:Choice>
                <mc:Fallback>
                  <p:oleObj name="Equation" r:id="rId17" imgW="1054100" imgH="330200" progId="Equation.DSMT4">
                    <p:embed/>
                    <p:pic>
                      <p:nvPicPr>
                        <p:cNvPr id="0" name="Picture 9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1981200"/>
                          <a:ext cx="1054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899681"/>
                </p:ext>
              </p:extLst>
            </p:nvPr>
          </p:nvGraphicFramePr>
          <p:xfrm>
            <a:off x="10744200" y="1968500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" name="Equation" r:id="rId19" imgW="368140" imgH="317362" progId="Equation.DSMT4">
                    <p:embed/>
                  </p:oleObj>
                </mc:Choice>
                <mc:Fallback>
                  <p:oleObj name="Equation" r:id="rId19" imgW="368140" imgH="317362" progId="Equation.DSMT4">
                    <p:embed/>
                    <p:pic>
                      <p:nvPicPr>
                        <p:cNvPr id="0" name="Picture 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4200" y="1968500"/>
                          <a:ext cx="368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934200" y="2819408"/>
            <a:ext cx="5410200" cy="4247317"/>
            <a:chOff x="6934200" y="2819400"/>
            <a:chExt cx="5410200" cy="4247317"/>
          </a:xfrm>
        </p:grpSpPr>
        <p:sp>
          <p:nvSpPr>
            <p:cNvPr id="41" name="TextBox 40"/>
            <p:cNvSpPr txBox="1"/>
            <p:nvPr/>
          </p:nvSpPr>
          <p:spPr>
            <a:xfrm>
              <a:off x="6934200" y="2819400"/>
              <a:ext cx="5410200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charset="0"/>
                <a:buChar char="•"/>
              </a:pP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        (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qua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</a:t>
              </a:r>
            </a:p>
            <a:p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Áp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lý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Pitago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</a:t>
              </a:r>
            </a:p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014036"/>
                </p:ext>
              </p:extLst>
            </p:nvPr>
          </p:nvGraphicFramePr>
          <p:xfrm>
            <a:off x="8153400" y="2971800"/>
            <a:ext cx="154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" name="Equation" r:id="rId21" imgW="1549400" imgH="330200" progId="Equation.DSMT4">
                    <p:embed/>
                  </p:oleObj>
                </mc:Choice>
                <mc:Fallback>
                  <p:oleObj name="Equation" r:id="rId21" imgW="1549400" imgH="330200" progId="Equation.DSMT4">
                    <p:embed/>
                    <p:pic>
                      <p:nvPicPr>
                        <p:cNvPr id="0" name="Picture 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400" y="2971800"/>
                          <a:ext cx="15494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135711"/>
                </p:ext>
              </p:extLst>
            </p:nvPr>
          </p:nvGraphicFramePr>
          <p:xfrm>
            <a:off x="10287000" y="2971800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" name="Equation" r:id="rId23" imgW="368140" imgH="317362" progId="Equation.DSMT4">
                    <p:embed/>
                  </p:oleObj>
                </mc:Choice>
                <mc:Fallback>
                  <p:oleObj name="Equation" r:id="rId23" imgW="368140" imgH="317362" progId="Equation.DSMT4">
                    <p:embed/>
                    <p:pic>
                      <p:nvPicPr>
                        <p:cNvPr id="0" name="Picture 9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7000" y="2971800"/>
                          <a:ext cx="368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094238"/>
                </p:ext>
              </p:extLst>
            </p:nvPr>
          </p:nvGraphicFramePr>
          <p:xfrm>
            <a:off x="7086600" y="3352800"/>
            <a:ext cx="1447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" name="Equation" r:id="rId25" imgW="1447172" imgH="317362" progId="Equation.DSMT4">
                    <p:embed/>
                  </p:oleObj>
                </mc:Choice>
                <mc:Fallback>
                  <p:oleObj name="Equation" r:id="rId25" imgW="1447172" imgH="317362" progId="Equation.DSMT4">
                    <p:embed/>
                    <p:pic>
                      <p:nvPicPr>
                        <p:cNvPr id="0" name="Picture 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3352800"/>
                          <a:ext cx="1447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7495"/>
                </p:ext>
              </p:extLst>
            </p:nvPr>
          </p:nvGraphicFramePr>
          <p:xfrm>
            <a:off x="8001000" y="4267200"/>
            <a:ext cx="1054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" name="Equation" r:id="rId27" imgW="1054100" imgH="330200" progId="Equation.DSMT4">
                    <p:embed/>
                  </p:oleObj>
                </mc:Choice>
                <mc:Fallback>
                  <p:oleObj name="Equation" r:id="rId27" imgW="1054100" imgH="330200" progId="Equation.DSMT4">
                    <p:embed/>
                    <p:pic>
                      <p:nvPicPr>
                        <p:cNvPr id="0" name="Picture 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4267200"/>
                          <a:ext cx="1054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962471"/>
                </p:ext>
              </p:extLst>
            </p:nvPr>
          </p:nvGraphicFramePr>
          <p:xfrm>
            <a:off x="10668000" y="4343400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8" name="Equation" r:id="rId28" imgW="368140" imgH="317362" progId="Equation.DSMT4">
                    <p:embed/>
                  </p:oleObj>
                </mc:Choice>
                <mc:Fallback>
                  <p:oleObj name="Equation" r:id="rId28" imgW="368140" imgH="317362" progId="Equation.DSMT4">
                    <p:embed/>
                    <p:pic>
                      <p:nvPicPr>
                        <p:cNvPr id="0" name="Picture 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0" y="4343400"/>
                          <a:ext cx="368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107244"/>
                </p:ext>
              </p:extLst>
            </p:nvPr>
          </p:nvGraphicFramePr>
          <p:xfrm>
            <a:off x="7086600" y="5105400"/>
            <a:ext cx="3619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9" name="Equation" r:id="rId29" imgW="3619500" imgH="406400" progId="Equation.DSMT4">
                    <p:embed/>
                  </p:oleObj>
                </mc:Choice>
                <mc:Fallback>
                  <p:oleObj name="Equation" r:id="rId29" imgW="3619500" imgH="406400" progId="Equation.DSMT4">
                    <p:embed/>
                    <p:pic>
                      <p:nvPicPr>
                        <p:cNvPr id="0" name="Picture 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5105400"/>
                          <a:ext cx="3619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629624"/>
                </p:ext>
              </p:extLst>
            </p:nvPr>
          </p:nvGraphicFramePr>
          <p:xfrm>
            <a:off x="7086600" y="5562600"/>
            <a:ext cx="40640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" name="Equation" r:id="rId31" imgW="4064000" imgH="1143000" progId="Equation.DSMT4">
                    <p:embed/>
                  </p:oleObj>
                </mc:Choice>
                <mc:Fallback>
                  <p:oleObj name="Equation" r:id="rId31" imgW="4064000" imgH="1143000" progId="Equation.DSMT4">
                    <p:embed/>
                    <p:pic>
                      <p:nvPicPr>
                        <p:cNvPr id="0" name="Picture 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5562600"/>
                          <a:ext cx="40640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55" y="2397882"/>
            <a:ext cx="2282951" cy="21741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256341"/>
            <a:ext cx="2743200" cy="4572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2067" y="2397882"/>
            <a:ext cx="2282951" cy="21741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7855" y="3124224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593855" y="3150537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72147" y="3379118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505203" y="4038609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337055" y="4038609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204979" y="3733800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374655" y="3455314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6951" y="3256343"/>
            <a:ext cx="1679452" cy="101085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5"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flipH="1">
            <a:off x="2668530" y="838205"/>
            <a:ext cx="1903473" cy="3276599"/>
          </a:xfrm>
          <a:prstGeom prst="rect">
            <a:avLst/>
          </a:prstGeom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7433">
            <a:off x="4514097" y="2704554"/>
            <a:ext cx="924467" cy="939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4419603" y="4064920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04151">
            <a:off x="4259928" y="3393579"/>
            <a:ext cx="1358877" cy="73647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76" y="3352800"/>
            <a:ext cx="1161224" cy="258520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352800"/>
            <a:ext cx="1161224" cy="25852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376" y="3985539"/>
            <a:ext cx="1161224" cy="258520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845" y="3962400"/>
            <a:ext cx="1161224" cy="25852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3.4104E-6 L -0.00195 0.09618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4809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50"/>
                            </p:stCondLst>
                            <p:childTnLst>
                              <p:par>
                                <p:cTn id="9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50"/>
                            </p:stCondLst>
                            <p:childTnLst>
                              <p:par>
                                <p:cTn id="10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75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6" grpId="0"/>
      <p:bldP spid="8" grpId="0"/>
      <p:bldP spid="54" grpId="0"/>
      <p:bldP spid="55" grpId="0"/>
      <p:bldP spid="56" grpId="0"/>
      <p:bldP spid="57" grpId="0"/>
      <p:bldP spid="60" grpId="0"/>
      <p:bldP spid="61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94"/>
          <p:cNvGrpSpPr>
            <a:grpSpLocks/>
          </p:cNvGrpSpPr>
          <p:nvPr/>
        </p:nvGrpSpPr>
        <p:grpSpPr bwMode="auto">
          <a:xfrm>
            <a:off x="3276599" y="5029200"/>
            <a:ext cx="182880" cy="182880"/>
            <a:chOff x="2880" y="1152"/>
            <a:chExt cx="96" cy="96"/>
          </a:xfrm>
        </p:grpSpPr>
        <p:sp>
          <p:nvSpPr>
            <p:cNvPr id="60" name="Line 95"/>
            <p:cNvSpPr>
              <a:spLocks noChangeShapeType="1"/>
            </p:cNvSpPr>
            <p:nvPr/>
          </p:nvSpPr>
          <p:spPr bwMode="auto">
            <a:xfrm>
              <a:off x="2976" y="1152"/>
              <a:ext cx="0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>
              <a:off x="2880" y="1152"/>
              <a:ext cx="9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-76198"/>
            <a:ext cx="12192000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TIẾT 23. VỊ TRÍ TƯƠNG ĐỐI CỦA ĐƯỜNG THẲNG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 VÀ ĐƯỜNG TRÒ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" y="838202"/>
            <a:ext cx="54864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a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676408"/>
            <a:ext cx="541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 rot="16200000" flipH="1">
            <a:off x="2590801" y="3962398"/>
            <a:ext cx="5791200" cy="3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-76200" y="2590812"/>
            <a:ext cx="5486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0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5486412"/>
            <a:ext cx="5638800" cy="1477328"/>
            <a:chOff x="0" y="5410200"/>
            <a:chExt cx="5638800" cy="1477328"/>
          </a:xfrm>
        </p:grpSpPr>
        <p:sp>
          <p:nvSpPr>
            <p:cNvPr id="18" name="TextBox 17"/>
            <p:cNvSpPr txBox="1"/>
            <p:nvPr/>
          </p:nvSpPr>
          <p:spPr>
            <a:xfrm>
              <a:off x="0" y="5410200"/>
              <a:ext cx="56388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b="1" i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3000" b="1" i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just"/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.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endPara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080686"/>
                </p:ext>
              </p:extLst>
            </p:nvPr>
          </p:nvGraphicFramePr>
          <p:xfrm>
            <a:off x="2349500" y="56261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6" name="Equation" r:id="rId3" imgW="241195" imgH="241195" progId="Equation.DSMT4">
                    <p:embed/>
                  </p:oleObj>
                </mc:Choice>
                <mc:Fallback>
                  <p:oleObj name="Equation" r:id="rId3" imgW="241195" imgH="241195" progId="Equation.DSMT4">
                    <p:embed/>
                    <p:pic>
                      <p:nvPicPr>
                        <p:cNvPr id="0" name="Picture 1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0" y="56261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518898"/>
                </p:ext>
              </p:extLst>
            </p:nvPr>
          </p:nvGraphicFramePr>
          <p:xfrm>
            <a:off x="2438400" y="59817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" name="Equation" r:id="rId5" imgW="571252" imgH="418918" progId="Equation.DSMT4">
                    <p:embed/>
                  </p:oleObj>
                </mc:Choice>
                <mc:Fallback>
                  <p:oleObj name="Equation" r:id="rId5" imgW="571252" imgH="418918" progId="Equation.DSMT4">
                    <p:embed/>
                    <p:pic>
                      <p:nvPicPr>
                        <p:cNvPr id="0" name="Picture 1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9817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735530"/>
                </p:ext>
              </p:extLst>
            </p:nvPr>
          </p:nvGraphicFramePr>
          <p:xfrm>
            <a:off x="4038600" y="60198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" name="Equation" r:id="rId7" imgW="304668" imgH="330057" progId="Equation.DSMT4">
                    <p:embed/>
                  </p:oleObj>
                </mc:Choice>
                <mc:Fallback>
                  <p:oleObj name="Equation" r:id="rId7" imgW="304668" imgH="330057" progId="Equation.DSMT4">
                    <p:embed/>
                    <p:pic>
                      <p:nvPicPr>
                        <p:cNvPr id="0" name="Picture 1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60198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" name="Picture 5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7" y="3124200"/>
            <a:ext cx="2282951" cy="217411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840" y="4989669"/>
            <a:ext cx="2698469" cy="4572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1109" y="4992555"/>
            <a:ext cx="1876091" cy="417669"/>
          </a:xfrm>
          <a:prstGeom prst="rect">
            <a:avLst/>
          </a:prstGeom>
          <a:ln>
            <a:noFill/>
          </a:ln>
        </p:spPr>
      </p:pic>
      <p:sp>
        <p:nvSpPr>
          <p:cNvPr id="55" name="TextBox 54"/>
          <p:cNvSpPr txBox="1"/>
          <p:nvPr/>
        </p:nvSpPr>
        <p:spPr>
          <a:xfrm>
            <a:off x="1984255" y="4800624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898655" y="5207937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7" y="3920214"/>
            <a:ext cx="1795727" cy="146304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flipH="1">
            <a:off x="1279733" y="1784476"/>
            <a:ext cx="1985779" cy="3447017"/>
          </a:xfrm>
          <a:prstGeom prst="rect">
            <a:avLst/>
          </a:prstGeom>
        </p:spPr>
      </p:pic>
      <p:pic>
        <p:nvPicPr>
          <p:cNvPr id="63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7433">
            <a:off x="3218694" y="3450528"/>
            <a:ext cx="924467" cy="939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TextBox 63"/>
          <p:cNvSpPr txBox="1"/>
          <p:nvPr/>
        </p:nvSpPr>
        <p:spPr>
          <a:xfrm>
            <a:off x="3355855" y="5194780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98557"/>
              </p:ext>
            </p:extLst>
          </p:nvPr>
        </p:nvGraphicFramePr>
        <p:xfrm>
          <a:off x="3200403" y="533400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" name="Equation" r:id="rId16" imgW="241200" imgH="215640" progId="Equation.DSMT4">
                  <p:embed/>
                </p:oleObj>
              </mc:Choice>
              <mc:Fallback>
                <p:oleObj name="Equation" r:id="rId16" imgW="241200" imgH="215640" progId="Equation.DSMT4">
                  <p:embed/>
                  <p:pic>
                    <p:nvPicPr>
                      <p:cNvPr id="0" name="Picture 1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3" y="5334000"/>
                        <a:ext cx="241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6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406067"/>
            <a:ext cx="4146184" cy="24133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1600" y="2301240"/>
            <a:ext cx="1642928" cy="365760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9472" y="2326303"/>
            <a:ext cx="1642928" cy="3657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43711">
            <a:off x="8790044" y="1352018"/>
            <a:ext cx="1084800" cy="12147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36082">
            <a:off x="8868947" y="1344905"/>
            <a:ext cx="1920240" cy="128577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0853" y="2184231"/>
            <a:ext cx="1240947" cy="4065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91005">
            <a:off x="8732972" y="2357229"/>
            <a:ext cx="1005840" cy="329541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91005">
            <a:off x="9606932" y="2364487"/>
            <a:ext cx="1005840" cy="329541"/>
          </a:xfrm>
          <a:prstGeom prst="rect">
            <a:avLst/>
          </a:prstGeom>
        </p:spPr>
      </p:pic>
      <p:sp>
        <p:nvSpPr>
          <p:cNvPr id="70" name="TextBox 69"/>
          <p:cNvSpPr txBox="1"/>
          <p:nvPr/>
        </p:nvSpPr>
        <p:spPr>
          <a:xfrm>
            <a:off x="9552519" y="2438424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0691995" y="2438424"/>
            <a:ext cx="454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5562600" y="2590812"/>
            <a:ext cx="4343400" cy="553998"/>
            <a:chOff x="1981200" y="609600"/>
            <a:chExt cx="4343400" cy="553998"/>
          </a:xfrm>
        </p:grpSpPr>
        <p:sp>
          <p:nvSpPr>
            <p:cNvPr id="73" name="TextBox 72"/>
            <p:cNvSpPr txBox="1"/>
            <p:nvPr/>
          </p:nvSpPr>
          <p:spPr>
            <a:xfrm>
              <a:off x="1981200" y="609600"/>
              <a:ext cx="434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Giả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rù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,</a:t>
              </a:r>
              <a:endParaRPr lang="en-US" sz="3000" dirty="0"/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470381"/>
                </p:ext>
              </p:extLst>
            </p:nvPr>
          </p:nvGraphicFramePr>
          <p:xfrm>
            <a:off x="3200400" y="727849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" name="Equation" r:id="rId23" imgW="368140" imgH="317362" progId="Equation.DSMT4">
                    <p:embed/>
                  </p:oleObj>
                </mc:Choice>
                <mc:Fallback>
                  <p:oleObj name="Equation" r:id="rId23" imgW="368140" imgH="317362" progId="Equation.DSMT4">
                    <p:embed/>
                    <p:pic>
                      <p:nvPicPr>
                        <p:cNvPr id="0" name="Picture 1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727849"/>
                          <a:ext cx="368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273379"/>
                </p:ext>
              </p:extLst>
            </p:nvPr>
          </p:nvGraphicFramePr>
          <p:xfrm>
            <a:off x="5562600" y="7366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1" name="Equation" r:id="rId25" imgW="304668" imgH="330057" progId="Equation.DSMT4">
                    <p:embed/>
                  </p:oleObj>
                </mc:Choice>
                <mc:Fallback>
                  <p:oleObj name="Equation" r:id="rId25" imgW="304668" imgH="330057" progId="Equation.DSMT4">
                    <p:embed/>
                    <p:pic>
                      <p:nvPicPr>
                        <p:cNvPr id="0" name="Picture 1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7366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5562600" y="3048002"/>
            <a:ext cx="6324600" cy="1015663"/>
            <a:chOff x="2286000" y="1295400"/>
            <a:chExt cx="6324600" cy="1015663"/>
          </a:xfrm>
        </p:grpSpPr>
        <p:sp>
          <p:nvSpPr>
            <p:cNvPr id="77" name="TextBox 76"/>
            <p:cNvSpPr txBox="1"/>
            <p:nvPr/>
          </p:nvSpPr>
          <p:spPr>
            <a:xfrm>
              <a:off x="2286000" y="1295400"/>
              <a:ext cx="63246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.</a:t>
              </a:r>
              <a:endParaRPr lang="en-US" dirty="0"/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252873"/>
                </p:ext>
              </p:extLst>
            </p:nvPr>
          </p:nvGraphicFramePr>
          <p:xfrm>
            <a:off x="3810000" y="1435100"/>
            <a:ext cx="33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2" name="Equation" r:id="rId27" imgW="330057" imgH="317362" progId="Equation.DSMT4">
                    <p:embed/>
                  </p:oleObj>
                </mc:Choice>
                <mc:Fallback>
                  <p:oleObj name="Equation" r:id="rId27" imgW="330057" imgH="317362" progId="Equation.DSMT4">
                    <p:embed/>
                    <p:pic>
                      <p:nvPicPr>
                        <p:cNvPr id="0" name="Picture 1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1435100"/>
                          <a:ext cx="3302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468253"/>
                </p:ext>
              </p:extLst>
            </p:nvPr>
          </p:nvGraphicFramePr>
          <p:xfrm>
            <a:off x="7239000" y="15113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3" name="Equation" r:id="rId29" imgW="241195" imgH="241195" progId="Equation.DSMT4">
                    <p:embed/>
                  </p:oleObj>
                </mc:Choice>
                <mc:Fallback>
                  <p:oleObj name="Equation" r:id="rId29" imgW="241195" imgH="241195" progId="Equation.DSMT4">
                    <p:embed/>
                    <p:pic>
                      <p:nvPicPr>
                        <p:cNvPr id="0" name="Picture 1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15113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334650"/>
                </p:ext>
              </p:extLst>
            </p:nvPr>
          </p:nvGraphicFramePr>
          <p:xfrm>
            <a:off x="3048000" y="1892300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" name="Equation" r:id="rId31" imgW="368140" imgH="317362" progId="Equation.DSMT4">
                    <p:embed/>
                  </p:oleObj>
                </mc:Choice>
                <mc:Fallback>
                  <p:oleObj name="Equation" r:id="rId31" imgW="368140" imgH="317362" progId="Equation.DSMT4">
                    <p:embed/>
                    <p:pic>
                      <p:nvPicPr>
                        <p:cNvPr id="0" name="Picture 1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1892300"/>
                          <a:ext cx="368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076366"/>
                </p:ext>
              </p:extLst>
            </p:nvPr>
          </p:nvGraphicFramePr>
          <p:xfrm>
            <a:off x="6223000" y="1905000"/>
            <a:ext cx="558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5" name="Equation" r:id="rId32" imgW="558800" imgH="330200" progId="Equation.DSMT4">
                    <p:embed/>
                  </p:oleObj>
                </mc:Choice>
                <mc:Fallback>
                  <p:oleObj name="Equation" r:id="rId32" imgW="558800" imgH="330200" progId="Equation.DSMT4">
                    <p:embed/>
                    <p:pic>
                      <p:nvPicPr>
                        <p:cNvPr id="0" name="Picture 1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0" y="1905000"/>
                          <a:ext cx="558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5624289" y="6324612"/>
            <a:ext cx="3755571" cy="553998"/>
            <a:chOff x="206829" y="6304002"/>
            <a:chExt cx="3755571" cy="553998"/>
          </a:xfrm>
        </p:grpSpPr>
        <p:sp>
          <p:nvSpPr>
            <p:cNvPr id="83" name="TextBox 82"/>
            <p:cNvSpPr txBox="1"/>
            <p:nvPr/>
          </p:nvSpPr>
          <p:spPr>
            <a:xfrm>
              <a:off x="206829" y="6304002"/>
              <a:ext cx="375557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rùng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    .     </a:t>
              </a:r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33789"/>
                </p:ext>
              </p:extLst>
            </p:nvPr>
          </p:nvGraphicFramePr>
          <p:xfrm>
            <a:off x="1079500" y="6464300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6" name="Equation" r:id="rId34" imgW="368140" imgH="317362" progId="Equation.DSMT4">
                    <p:embed/>
                  </p:oleObj>
                </mc:Choice>
                <mc:Fallback>
                  <p:oleObj name="Equation" r:id="rId34" imgW="368140" imgH="317362" progId="Equation.DSMT4">
                    <p:embed/>
                    <p:pic>
                      <p:nvPicPr>
                        <p:cNvPr id="0" name="Picture 1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0" y="6464300"/>
                          <a:ext cx="368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4206"/>
                </p:ext>
              </p:extLst>
            </p:nvPr>
          </p:nvGraphicFramePr>
          <p:xfrm>
            <a:off x="3269343" y="64516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" name="Equation" r:id="rId35" imgW="304668" imgH="330057" progId="Equation.DSMT4">
                    <p:embed/>
                  </p:oleObj>
                </mc:Choice>
                <mc:Fallback>
                  <p:oleObj name="Equation" r:id="rId35" imgW="304668" imgH="330057" progId="Equation.DSMT4">
                    <p:embed/>
                    <p:pic>
                      <p:nvPicPr>
                        <p:cNvPr id="0" name="Picture 1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343" y="64516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Group 94"/>
          <p:cNvGrpSpPr/>
          <p:nvPr/>
        </p:nvGrpSpPr>
        <p:grpSpPr>
          <a:xfrm>
            <a:off x="5624287" y="4876812"/>
            <a:ext cx="6172200" cy="553998"/>
            <a:chOff x="5867400" y="1981200"/>
            <a:chExt cx="6172200" cy="553998"/>
          </a:xfrm>
        </p:grpSpPr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958777"/>
                </p:ext>
              </p:extLst>
            </p:nvPr>
          </p:nvGraphicFramePr>
          <p:xfrm>
            <a:off x="7010400" y="2116098"/>
            <a:ext cx="5029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" name="Equation" r:id="rId36" imgW="5029200" imgH="419100" progId="Equation.DSMT4">
                    <p:embed/>
                  </p:oleObj>
                </mc:Choice>
                <mc:Fallback>
                  <p:oleObj name="Equation" r:id="rId36" imgW="5029200" imgH="419100" progId="Equation.DSMT4">
                    <p:embed/>
                    <p:pic>
                      <p:nvPicPr>
                        <p:cNvPr id="0" name="Picture 1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2116098"/>
                          <a:ext cx="5029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Box 96"/>
            <p:cNvSpPr txBox="1"/>
            <p:nvPr/>
          </p:nvSpPr>
          <p:spPr>
            <a:xfrm>
              <a:off x="5867400" y="1981200"/>
              <a:ext cx="1447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endPara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5410216" y="5385149"/>
            <a:ext cx="6662057" cy="1015663"/>
            <a:chOff x="4869543" y="3247072"/>
            <a:chExt cx="6662057" cy="1015663"/>
          </a:xfrm>
        </p:grpSpPr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981755"/>
                </p:ext>
              </p:extLst>
            </p:nvPr>
          </p:nvGraphicFramePr>
          <p:xfrm>
            <a:off x="5105400" y="3367456"/>
            <a:ext cx="1409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" name="Equation" r:id="rId38" imgW="1409700" imgH="419100" progId="Equation.DSMT4">
                    <p:embed/>
                  </p:oleObj>
                </mc:Choice>
                <mc:Fallback>
                  <p:oleObj name="Equation" r:id="rId38" imgW="1409700" imgH="419100" progId="Equation.DSMT4">
                    <p:embed/>
                    <p:pic>
                      <p:nvPicPr>
                        <p:cNvPr id="0" name="Picture 1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3367456"/>
                          <a:ext cx="1409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790267"/>
                </p:ext>
              </p:extLst>
            </p:nvPr>
          </p:nvGraphicFramePr>
          <p:xfrm>
            <a:off x="7010400" y="3437909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" name="Equation" r:id="rId40" imgW="241195" imgH="241195" progId="Equation.DSMT4">
                    <p:embed/>
                  </p:oleObj>
                </mc:Choice>
                <mc:Fallback>
                  <p:oleObj name="Equation" r:id="rId40" imgW="241195" imgH="241195" progId="Equation.DSMT4">
                    <p:embed/>
                    <p:pic>
                      <p:nvPicPr>
                        <p:cNvPr id="0" name="Picture 1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3437909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509979"/>
                </p:ext>
              </p:extLst>
            </p:nvPr>
          </p:nvGraphicFramePr>
          <p:xfrm>
            <a:off x="10363200" y="3374409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" name="Equation" r:id="rId41" imgW="304668" imgH="330057" progId="Equation.DSMT4">
                    <p:embed/>
                  </p:oleObj>
                </mc:Choice>
                <mc:Fallback>
                  <p:oleObj name="Equation" r:id="rId41" imgW="304668" imgH="330057" progId="Equation.DSMT4">
                    <p:embed/>
                    <p:pic>
                      <p:nvPicPr>
                        <p:cNvPr id="0" name="Picture 1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3200" y="3374409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715550"/>
                </p:ext>
              </p:extLst>
            </p:nvPr>
          </p:nvGraphicFramePr>
          <p:xfrm>
            <a:off x="11201400" y="3374409"/>
            <a:ext cx="33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" name="Equation" r:id="rId42" imgW="330057" imgH="317362" progId="Equation.DSMT4">
                    <p:embed/>
                  </p:oleObj>
                </mc:Choice>
                <mc:Fallback>
                  <p:oleObj name="Equation" r:id="rId42" imgW="330057" imgH="317362" progId="Equation.DSMT4">
                    <p:embed/>
                    <p:pic>
                      <p:nvPicPr>
                        <p:cNvPr id="0" name="Picture 1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1400" y="3374409"/>
                          <a:ext cx="3302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Box 102"/>
            <p:cNvSpPr txBox="1"/>
            <p:nvPr/>
          </p:nvSpPr>
          <p:spPr>
            <a:xfrm>
              <a:off x="4869543" y="3247072"/>
              <a:ext cx="656045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  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(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ái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ả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iết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dirty="0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5587349" y="3962402"/>
            <a:ext cx="6172201" cy="1015663"/>
            <a:chOff x="5410200" y="304800"/>
            <a:chExt cx="6172201" cy="1015663"/>
          </a:xfrm>
        </p:grpSpPr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724305"/>
                </p:ext>
              </p:extLst>
            </p:nvPr>
          </p:nvGraphicFramePr>
          <p:xfrm>
            <a:off x="6662057" y="446314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" name="Equation" r:id="rId43" imgW="304668" imgH="330057" progId="Equation.DSMT4">
                    <p:embed/>
                  </p:oleObj>
                </mc:Choice>
                <mc:Fallback>
                  <p:oleObj name="Equation" r:id="rId43" imgW="304668" imgH="330057" progId="Equation.DSMT4">
                    <p:embed/>
                    <p:pic>
                      <p:nvPicPr>
                        <p:cNvPr id="0" name="Picture 1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2057" y="446314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944256"/>
                </p:ext>
              </p:extLst>
            </p:nvPr>
          </p:nvGraphicFramePr>
          <p:xfrm>
            <a:off x="9532257" y="459014"/>
            <a:ext cx="33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" name="Equation" r:id="rId44" imgW="330057" imgH="317362" progId="Equation.DSMT4">
                    <p:embed/>
                  </p:oleObj>
                </mc:Choice>
                <mc:Fallback>
                  <p:oleObj name="Equation" r:id="rId44" imgW="330057" imgH="317362" progId="Equation.DSMT4">
                    <p:embed/>
                    <p:pic>
                      <p:nvPicPr>
                        <p:cNvPr id="0" name="Picture 1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2257" y="459014"/>
                          <a:ext cx="3302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Box 106"/>
            <p:cNvSpPr txBox="1"/>
            <p:nvPr/>
          </p:nvSpPr>
          <p:spPr>
            <a:xfrm>
              <a:off x="5410200" y="304800"/>
              <a:ext cx="6172201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ù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.           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ực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/>
            </a:p>
          </p:txBody>
        </p:sp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316127"/>
                </p:ext>
              </p:extLst>
            </p:nvPr>
          </p:nvGraphicFramePr>
          <p:xfrm>
            <a:off x="8763001" y="917692"/>
            <a:ext cx="558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" name="Equation" r:id="rId45" imgW="558800" imgH="330200" progId="Equation.DSMT4">
                    <p:embed/>
                  </p:oleObj>
                </mc:Choice>
                <mc:Fallback>
                  <p:oleObj name="Equation" r:id="rId45" imgW="558800" imgH="330200" progId="Equation.DSMT4">
                    <p:embed/>
                    <p:pic>
                      <p:nvPicPr>
                        <p:cNvPr id="0" name="Picture 1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3001" y="917692"/>
                          <a:ext cx="558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471258"/>
                </p:ext>
              </p:extLst>
            </p:nvPr>
          </p:nvGraphicFramePr>
          <p:xfrm>
            <a:off x="9982200" y="457200"/>
            <a:ext cx="1066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" name="Equation" r:id="rId46" imgW="1066800" imgH="330200" progId="Equation.DSMT4">
                    <p:embed/>
                  </p:oleObj>
                </mc:Choice>
                <mc:Fallback>
                  <p:oleObj name="Equation" r:id="rId46" imgW="1066800" imgH="330200" progId="Equation.DSMT4">
                    <p:embed/>
                    <p:pic>
                      <p:nvPicPr>
                        <p:cNvPr id="0" name="Picture 1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2200" y="457200"/>
                          <a:ext cx="1066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77344"/>
              </p:ext>
            </p:extLst>
          </p:nvPr>
        </p:nvGraphicFramePr>
        <p:xfrm>
          <a:off x="9549751" y="4546600"/>
          <a:ext cx="194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Equation" r:id="rId48" imgW="1943100" imgH="330200" progId="Equation.DSMT4">
                  <p:embed/>
                </p:oleObj>
              </mc:Choice>
              <mc:Fallback>
                <p:oleObj name="Equation" r:id="rId48" imgW="1943100" imgH="330200" progId="Equation.DSMT4">
                  <p:embed/>
                  <p:pic>
                    <p:nvPicPr>
                      <p:cNvPr id="0" name="Picture 1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9751" y="4546600"/>
                        <a:ext cx="1943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94798E-6 L -3.125E-6 0.1505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514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250"/>
                            </p:stCondLst>
                            <p:childTnLst>
                              <p:par>
                                <p:cTn id="5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75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5" grpId="0"/>
      <p:bldP spid="56" grpId="0"/>
      <p:bldP spid="64" grpId="0"/>
      <p:bldP spid="70" grpId="0"/>
      <p:bldP spid="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86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88</TotalTime>
  <Words>1501</Words>
  <Application>Microsoft Office PowerPoint</Application>
  <PresentationFormat>Widescreen</PresentationFormat>
  <Paragraphs>270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Constantia</vt:lpstr>
      <vt:lpstr>Times New Roman</vt:lpstr>
      <vt:lpstr>1_Office Theme</vt:lpstr>
      <vt:lpstr>4_Thiết kế Tùy chỉnh</vt:lpstr>
      <vt:lpstr>9_Thiết kế Tùy chỉnh</vt:lpstr>
      <vt:lpstr>10_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Hoàng Thu Trang</cp:lastModifiedBy>
  <cp:revision>408</cp:revision>
  <cp:lastPrinted>2021-07-15T12:41:10Z</cp:lastPrinted>
  <dcterms:created xsi:type="dcterms:W3CDTF">2014-05-08T07:15:53Z</dcterms:created>
  <dcterms:modified xsi:type="dcterms:W3CDTF">2021-11-21T09:27:50Z</dcterms:modified>
</cp:coreProperties>
</file>